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6" r:id="rId1"/>
  </p:sldMasterIdLst>
  <p:notesMasterIdLst>
    <p:notesMasterId r:id="rId95"/>
  </p:notesMasterIdLst>
  <p:sldIdLst>
    <p:sldId id="256" r:id="rId2"/>
    <p:sldId id="287" r:id="rId3"/>
    <p:sldId id="259" r:id="rId4"/>
    <p:sldId id="323" r:id="rId5"/>
    <p:sldId id="324" r:id="rId6"/>
    <p:sldId id="325" r:id="rId7"/>
    <p:sldId id="326" r:id="rId8"/>
    <p:sldId id="327" r:id="rId9"/>
    <p:sldId id="328" r:id="rId10"/>
    <p:sldId id="331" r:id="rId11"/>
    <p:sldId id="333" r:id="rId12"/>
    <p:sldId id="332" r:id="rId13"/>
    <p:sldId id="329" r:id="rId14"/>
    <p:sldId id="334" r:id="rId15"/>
    <p:sldId id="337" r:id="rId16"/>
    <p:sldId id="335" r:id="rId17"/>
    <p:sldId id="338" r:id="rId18"/>
    <p:sldId id="343" r:id="rId19"/>
    <p:sldId id="342" r:id="rId20"/>
    <p:sldId id="344" r:id="rId21"/>
    <p:sldId id="341" r:id="rId22"/>
    <p:sldId id="340" r:id="rId23"/>
    <p:sldId id="350" r:id="rId24"/>
    <p:sldId id="349" r:id="rId25"/>
    <p:sldId id="348" r:id="rId26"/>
    <p:sldId id="347" r:id="rId27"/>
    <p:sldId id="346" r:id="rId28"/>
    <p:sldId id="355" r:id="rId29"/>
    <p:sldId id="354" r:id="rId30"/>
    <p:sldId id="353" r:id="rId31"/>
    <p:sldId id="352" r:id="rId32"/>
    <p:sldId id="351" r:id="rId33"/>
    <p:sldId id="356" r:id="rId34"/>
    <p:sldId id="357" r:id="rId35"/>
    <p:sldId id="358" r:id="rId36"/>
    <p:sldId id="367" r:id="rId37"/>
    <p:sldId id="366" r:id="rId38"/>
    <p:sldId id="365" r:id="rId39"/>
    <p:sldId id="364" r:id="rId40"/>
    <p:sldId id="363" r:id="rId41"/>
    <p:sldId id="373" r:id="rId42"/>
    <p:sldId id="368" r:id="rId43"/>
    <p:sldId id="372" r:id="rId44"/>
    <p:sldId id="371" r:id="rId45"/>
    <p:sldId id="370" r:id="rId46"/>
    <p:sldId id="369" r:id="rId47"/>
    <p:sldId id="374" r:id="rId48"/>
    <p:sldId id="375" r:id="rId49"/>
    <p:sldId id="380" r:id="rId50"/>
    <p:sldId id="376" r:id="rId51"/>
    <p:sldId id="379" r:id="rId52"/>
    <p:sldId id="378" r:id="rId53"/>
    <p:sldId id="383" r:id="rId54"/>
    <p:sldId id="382" r:id="rId55"/>
    <p:sldId id="381" r:id="rId56"/>
    <p:sldId id="389" r:id="rId57"/>
    <p:sldId id="377" r:id="rId58"/>
    <p:sldId id="388" r:id="rId59"/>
    <p:sldId id="387" r:id="rId60"/>
    <p:sldId id="386" r:id="rId61"/>
    <p:sldId id="385" r:id="rId62"/>
    <p:sldId id="384" r:id="rId63"/>
    <p:sldId id="390" r:id="rId64"/>
    <p:sldId id="391" r:id="rId65"/>
    <p:sldId id="392" r:id="rId66"/>
    <p:sldId id="395" r:id="rId67"/>
    <p:sldId id="394" r:id="rId68"/>
    <p:sldId id="402" r:id="rId69"/>
    <p:sldId id="408" r:id="rId70"/>
    <p:sldId id="407" r:id="rId71"/>
    <p:sldId id="406" r:id="rId72"/>
    <p:sldId id="405" r:id="rId73"/>
    <p:sldId id="404" r:id="rId74"/>
    <p:sldId id="403" r:id="rId75"/>
    <p:sldId id="411" r:id="rId76"/>
    <p:sldId id="410" r:id="rId77"/>
    <p:sldId id="409" r:id="rId78"/>
    <p:sldId id="414" r:id="rId79"/>
    <p:sldId id="415" r:id="rId80"/>
    <p:sldId id="412" r:id="rId81"/>
    <p:sldId id="418" r:id="rId82"/>
    <p:sldId id="417" r:id="rId83"/>
    <p:sldId id="424" r:id="rId84"/>
    <p:sldId id="423" r:id="rId85"/>
    <p:sldId id="422" r:id="rId86"/>
    <p:sldId id="425" r:id="rId87"/>
    <p:sldId id="421" r:id="rId88"/>
    <p:sldId id="420" r:id="rId89"/>
    <p:sldId id="431" r:id="rId90"/>
    <p:sldId id="430" r:id="rId91"/>
    <p:sldId id="429" r:id="rId92"/>
    <p:sldId id="428" r:id="rId93"/>
    <p:sldId id="427" r:id="rId94"/>
  </p:sldIdLst>
  <p:sldSz cx="9144000" cy="5143500" type="screen16x9"/>
  <p:notesSz cx="6858000" cy="9144000"/>
  <p:custDataLst>
    <p:tags r:id="rId96"/>
  </p:custDataLst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F6F8"/>
    <a:srgbClr val="F9F9FB"/>
    <a:srgbClr val="314865"/>
    <a:srgbClr val="F8F8F7"/>
    <a:srgbClr val="0070C0"/>
    <a:srgbClr val="1B4171"/>
    <a:srgbClr val="004A82"/>
    <a:srgbClr val="0071C1"/>
    <a:srgbClr val="F5F5F5"/>
    <a:srgbClr val="BFB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682" autoAdjust="0"/>
    <p:restoredTop sz="95383" autoAdjust="0"/>
  </p:normalViewPr>
  <p:slideViewPr>
    <p:cSldViewPr snapToGrid="0">
      <p:cViewPr varScale="1">
        <p:scale>
          <a:sx n="153" d="100"/>
          <a:sy n="153" d="100"/>
        </p:scale>
        <p:origin x="-624" y="-4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125.wmf"/><Relationship Id="rId26" Type="http://schemas.openxmlformats.org/officeDocument/2006/relationships/image" Target="../media/image133.wmf"/><Relationship Id="rId3" Type="http://schemas.openxmlformats.org/officeDocument/2006/relationships/image" Target="../media/image110.wmf"/><Relationship Id="rId21" Type="http://schemas.openxmlformats.org/officeDocument/2006/relationships/image" Target="../media/image128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5" Type="http://schemas.openxmlformats.org/officeDocument/2006/relationships/image" Target="../media/image132.wmf"/><Relationship Id="rId2" Type="http://schemas.openxmlformats.org/officeDocument/2006/relationships/image" Target="../media/image109.wmf"/><Relationship Id="rId16" Type="http://schemas.openxmlformats.org/officeDocument/2006/relationships/image" Target="../media/image123.wmf"/><Relationship Id="rId20" Type="http://schemas.openxmlformats.org/officeDocument/2006/relationships/image" Target="../media/image127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24" Type="http://schemas.openxmlformats.org/officeDocument/2006/relationships/image" Target="../media/image131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23" Type="http://schemas.openxmlformats.org/officeDocument/2006/relationships/image" Target="../media/image130.wmf"/><Relationship Id="rId28" Type="http://schemas.openxmlformats.org/officeDocument/2006/relationships/image" Target="../media/image135.wmf"/><Relationship Id="rId10" Type="http://schemas.openxmlformats.org/officeDocument/2006/relationships/image" Target="../media/image117.wmf"/><Relationship Id="rId19" Type="http://schemas.openxmlformats.org/officeDocument/2006/relationships/image" Target="../media/image126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Relationship Id="rId22" Type="http://schemas.openxmlformats.org/officeDocument/2006/relationships/image" Target="../media/image129.wmf"/><Relationship Id="rId27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image" Target="../media/image160.emf"/><Relationship Id="rId7" Type="http://schemas.openxmlformats.org/officeDocument/2006/relationships/image" Target="../media/image164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0" Type="http://schemas.openxmlformats.org/officeDocument/2006/relationships/image" Target="../media/image223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10" Type="http://schemas.openxmlformats.org/officeDocument/2006/relationships/image" Target="../media/image245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8.wmf"/><Relationship Id="rId18" Type="http://schemas.openxmlformats.org/officeDocument/2006/relationships/image" Target="../media/image263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12" Type="http://schemas.openxmlformats.org/officeDocument/2006/relationships/image" Target="../media/image257.wmf"/><Relationship Id="rId17" Type="http://schemas.openxmlformats.org/officeDocument/2006/relationships/image" Target="../media/image262.wmf"/><Relationship Id="rId2" Type="http://schemas.openxmlformats.org/officeDocument/2006/relationships/image" Target="../media/image247.wmf"/><Relationship Id="rId16" Type="http://schemas.openxmlformats.org/officeDocument/2006/relationships/image" Target="../media/image261.wmf"/><Relationship Id="rId20" Type="http://schemas.openxmlformats.org/officeDocument/2006/relationships/image" Target="../media/image265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5" Type="http://schemas.openxmlformats.org/officeDocument/2006/relationships/image" Target="../media/image260.wmf"/><Relationship Id="rId10" Type="http://schemas.openxmlformats.org/officeDocument/2006/relationships/image" Target="../media/image255.wmf"/><Relationship Id="rId19" Type="http://schemas.openxmlformats.org/officeDocument/2006/relationships/image" Target="../media/image264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Relationship Id="rId14" Type="http://schemas.openxmlformats.org/officeDocument/2006/relationships/image" Target="../media/image25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66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image" Target="../media/image283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12" Type="http://schemas.openxmlformats.org/officeDocument/2006/relationships/image" Target="../media/image282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11" Type="http://schemas.openxmlformats.org/officeDocument/2006/relationships/image" Target="../media/image281.wmf"/><Relationship Id="rId5" Type="http://schemas.openxmlformats.org/officeDocument/2006/relationships/image" Target="../media/image275.wmf"/><Relationship Id="rId10" Type="http://schemas.openxmlformats.org/officeDocument/2006/relationships/image" Target="../media/image280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Relationship Id="rId14" Type="http://schemas.openxmlformats.org/officeDocument/2006/relationships/image" Target="../media/image28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image" Target="../media/image293.wmf"/><Relationship Id="rId7" Type="http://schemas.openxmlformats.org/officeDocument/2006/relationships/image" Target="../media/image297.wmf"/><Relationship Id="rId12" Type="http://schemas.openxmlformats.org/officeDocument/2006/relationships/image" Target="../media/image302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11" Type="http://schemas.openxmlformats.org/officeDocument/2006/relationships/image" Target="../media/image301.wmf"/><Relationship Id="rId5" Type="http://schemas.openxmlformats.org/officeDocument/2006/relationships/image" Target="../media/image295.wmf"/><Relationship Id="rId10" Type="http://schemas.openxmlformats.org/officeDocument/2006/relationships/image" Target="../media/image300.wmf"/><Relationship Id="rId4" Type="http://schemas.openxmlformats.org/officeDocument/2006/relationships/image" Target="../media/image294.wmf"/><Relationship Id="rId9" Type="http://schemas.openxmlformats.org/officeDocument/2006/relationships/image" Target="../media/image29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2" Type="http://schemas.openxmlformats.org/officeDocument/2006/relationships/image" Target="../media/image303.wmf"/><Relationship Id="rId1" Type="http://schemas.openxmlformats.org/officeDocument/2006/relationships/image" Target="../media/image293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4" Type="http://schemas.openxmlformats.org/officeDocument/2006/relationships/image" Target="../media/image31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image" Target="../media/image331.wmf"/><Relationship Id="rId3" Type="http://schemas.openxmlformats.org/officeDocument/2006/relationships/image" Target="../media/image321.wmf"/><Relationship Id="rId7" Type="http://schemas.openxmlformats.org/officeDocument/2006/relationships/image" Target="../media/image325.wmf"/><Relationship Id="rId12" Type="http://schemas.openxmlformats.org/officeDocument/2006/relationships/image" Target="../media/image330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6" Type="http://schemas.openxmlformats.org/officeDocument/2006/relationships/image" Target="../media/image324.wmf"/><Relationship Id="rId11" Type="http://schemas.openxmlformats.org/officeDocument/2006/relationships/image" Target="../media/image329.wmf"/><Relationship Id="rId5" Type="http://schemas.openxmlformats.org/officeDocument/2006/relationships/image" Target="../media/image323.wmf"/><Relationship Id="rId15" Type="http://schemas.openxmlformats.org/officeDocument/2006/relationships/image" Target="../media/image333.wmf"/><Relationship Id="rId10" Type="http://schemas.openxmlformats.org/officeDocument/2006/relationships/image" Target="../media/image328.wmf"/><Relationship Id="rId4" Type="http://schemas.openxmlformats.org/officeDocument/2006/relationships/image" Target="../media/image322.wmf"/><Relationship Id="rId9" Type="http://schemas.openxmlformats.org/officeDocument/2006/relationships/image" Target="../media/image327.wmf"/><Relationship Id="rId14" Type="http://schemas.openxmlformats.org/officeDocument/2006/relationships/image" Target="../media/image33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4" Type="http://schemas.openxmlformats.org/officeDocument/2006/relationships/image" Target="../media/image33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5" Type="http://schemas.openxmlformats.org/officeDocument/2006/relationships/image" Target="../media/image342.wmf"/><Relationship Id="rId4" Type="http://schemas.openxmlformats.org/officeDocument/2006/relationships/image" Target="../media/image34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4" Type="http://schemas.openxmlformats.org/officeDocument/2006/relationships/image" Target="../media/image34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4" Type="http://schemas.openxmlformats.org/officeDocument/2006/relationships/image" Target="../media/image35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3" Type="http://schemas.openxmlformats.org/officeDocument/2006/relationships/image" Target="../media/image356.wmf"/><Relationship Id="rId7" Type="http://schemas.openxmlformats.org/officeDocument/2006/relationships/image" Target="../media/image360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6" Type="http://schemas.openxmlformats.org/officeDocument/2006/relationships/image" Target="../media/image359.wmf"/><Relationship Id="rId5" Type="http://schemas.openxmlformats.org/officeDocument/2006/relationships/image" Target="../media/image358.wmf"/><Relationship Id="rId10" Type="http://schemas.openxmlformats.org/officeDocument/2006/relationships/image" Target="../media/image363.wmf"/><Relationship Id="rId4" Type="http://schemas.openxmlformats.org/officeDocument/2006/relationships/image" Target="../media/image357.wmf"/><Relationship Id="rId9" Type="http://schemas.openxmlformats.org/officeDocument/2006/relationships/image" Target="../media/image362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3" Type="http://schemas.openxmlformats.org/officeDocument/2006/relationships/image" Target="../media/image366.wmf"/><Relationship Id="rId7" Type="http://schemas.openxmlformats.org/officeDocument/2006/relationships/image" Target="../media/image368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7.wmf"/><Relationship Id="rId11" Type="http://schemas.openxmlformats.org/officeDocument/2006/relationships/image" Target="../media/image372.wmf"/><Relationship Id="rId5" Type="http://schemas.openxmlformats.org/officeDocument/2006/relationships/image" Target="../media/image358.wmf"/><Relationship Id="rId10" Type="http://schemas.openxmlformats.org/officeDocument/2006/relationships/image" Target="../media/image371.wmf"/><Relationship Id="rId4" Type="http://schemas.openxmlformats.org/officeDocument/2006/relationships/image" Target="../media/image357.wmf"/><Relationship Id="rId9" Type="http://schemas.openxmlformats.org/officeDocument/2006/relationships/image" Target="../media/image37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wmf"/><Relationship Id="rId7" Type="http://schemas.openxmlformats.org/officeDocument/2006/relationships/image" Target="../media/image358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6" Type="http://schemas.openxmlformats.org/officeDocument/2006/relationships/image" Target="../media/image376.wmf"/><Relationship Id="rId5" Type="http://schemas.openxmlformats.org/officeDocument/2006/relationships/image" Target="../media/image375.wmf"/><Relationship Id="rId4" Type="http://schemas.openxmlformats.org/officeDocument/2006/relationships/image" Target="../media/image37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wmf"/><Relationship Id="rId2" Type="http://schemas.openxmlformats.org/officeDocument/2006/relationships/image" Target="../media/image378.wmf"/><Relationship Id="rId1" Type="http://schemas.openxmlformats.org/officeDocument/2006/relationships/image" Target="../media/image377.emf"/><Relationship Id="rId5" Type="http://schemas.openxmlformats.org/officeDocument/2006/relationships/image" Target="../media/image381.wmf"/><Relationship Id="rId4" Type="http://schemas.openxmlformats.org/officeDocument/2006/relationships/image" Target="../media/image38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wmf"/><Relationship Id="rId1" Type="http://schemas.openxmlformats.org/officeDocument/2006/relationships/image" Target="../media/image390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3" Type="http://schemas.openxmlformats.org/officeDocument/2006/relationships/image" Target="../media/image397.wmf"/><Relationship Id="rId7" Type="http://schemas.openxmlformats.org/officeDocument/2006/relationships/image" Target="../media/image401.wmf"/><Relationship Id="rId12" Type="http://schemas.openxmlformats.org/officeDocument/2006/relationships/image" Target="../media/image406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6" Type="http://schemas.openxmlformats.org/officeDocument/2006/relationships/image" Target="../media/image400.wmf"/><Relationship Id="rId11" Type="http://schemas.openxmlformats.org/officeDocument/2006/relationships/image" Target="../media/image405.wmf"/><Relationship Id="rId5" Type="http://schemas.openxmlformats.org/officeDocument/2006/relationships/image" Target="../media/image399.wmf"/><Relationship Id="rId10" Type="http://schemas.openxmlformats.org/officeDocument/2006/relationships/image" Target="../media/image404.wmf"/><Relationship Id="rId4" Type="http://schemas.openxmlformats.org/officeDocument/2006/relationships/image" Target="../media/image398.wmf"/><Relationship Id="rId9" Type="http://schemas.openxmlformats.org/officeDocument/2006/relationships/image" Target="../media/image40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7" Type="http://schemas.openxmlformats.org/officeDocument/2006/relationships/image" Target="../media/image413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Relationship Id="rId6" Type="http://schemas.openxmlformats.org/officeDocument/2006/relationships/image" Target="../media/image412.wmf"/><Relationship Id="rId5" Type="http://schemas.openxmlformats.org/officeDocument/2006/relationships/image" Target="../media/image411.wmf"/><Relationship Id="rId4" Type="http://schemas.openxmlformats.org/officeDocument/2006/relationships/image" Target="../media/image4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5.wmf"/><Relationship Id="rId1" Type="http://schemas.openxmlformats.org/officeDocument/2006/relationships/image" Target="../media/image414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Relationship Id="rId5" Type="http://schemas.openxmlformats.org/officeDocument/2006/relationships/image" Target="../media/image420.wmf"/><Relationship Id="rId4" Type="http://schemas.openxmlformats.org/officeDocument/2006/relationships/image" Target="../media/image419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wmf"/><Relationship Id="rId2" Type="http://schemas.openxmlformats.org/officeDocument/2006/relationships/image" Target="../media/image422.wmf"/><Relationship Id="rId1" Type="http://schemas.openxmlformats.org/officeDocument/2006/relationships/image" Target="../media/image421.wmf"/><Relationship Id="rId4" Type="http://schemas.openxmlformats.org/officeDocument/2006/relationships/image" Target="../media/image42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Relationship Id="rId6" Type="http://schemas.openxmlformats.org/officeDocument/2006/relationships/image" Target="../media/image433.wmf"/><Relationship Id="rId5" Type="http://schemas.openxmlformats.org/officeDocument/2006/relationships/image" Target="../media/image432.wmf"/><Relationship Id="rId4" Type="http://schemas.openxmlformats.org/officeDocument/2006/relationships/image" Target="../media/image431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4" Type="http://schemas.openxmlformats.org/officeDocument/2006/relationships/image" Target="../media/image437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7" Type="http://schemas.openxmlformats.org/officeDocument/2006/relationships/image" Target="../media/image441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6" Type="http://schemas.openxmlformats.org/officeDocument/2006/relationships/image" Target="../media/image440.wmf"/><Relationship Id="rId5" Type="http://schemas.openxmlformats.org/officeDocument/2006/relationships/image" Target="../media/image439.wmf"/><Relationship Id="rId4" Type="http://schemas.openxmlformats.org/officeDocument/2006/relationships/image" Target="../media/image438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wmf"/><Relationship Id="rId7" Type="http://schemas.openxmlformats.org/officeDocument/2006/relationships/image" Target="../media/image448.wmf"/><Relationship Id="rId2" Type="http://schemas.openxmlformats.org/officeDocument/2006/relationships/image" Target="../media/image443.wmf"/><Relationship Id="rId1" Type="http://schemas.openxmlformats.org/officeDocument/2006/relationships/image" Target="../media/image442.wmf"/><Relationship Id="rId6" Type="http://schemas.openxmlformats.org/officeDocument/2006/relationships/image" Target="../media/image447.wmf"/><Relationship Id="rId5" Type="http://schemas.openxmlformats.org/officeDocument/2006/relationships/image" Target="../media/image446.wmf"/><Relationship Id="rId4" Type="http://schemas.openxmlformats.org/officeDocument/2006/relationships/image" Target="../media/image4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wmf"/><Relationship Id="rId2" Type="http://schemas.openxmlformats.org/officeDocument/2006/relationships/image" Target="../media/image450.wmf"/><Relationship Id="rId1" Type="http://schemas.openxmlformats.org/officeDocument/2006/relationships/image" Target="../media/image449.wmf"/><Relationship Id="rId4" Type="http://schemas.openxmlformats.org/officeDocument/2006/relationships/image" Target="../media/image452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wmf"/><Relationship Id="rId3" Type="http://schemas.openxmlformats.org/officeDocument/2006/relationships/image" Target="../media/image455.wmf"/><Relationship Id="rId7" Type="http://schemas.openxmlformats.org/officeDocument/2006/relationships/image" Target="../media/image459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Relationship Id="rId6" Type="http://schemas.openxmlformats.org/officeDocument/2006/relationships/image" Target="../media/image458.wmf"/><Relationship Id="rId5" Type="http://schemas.openxmlformats.org/officeDocument/2006/relationships/image" Target="../media/image457.wmf"/><Relationship Id="rId4" Type="http://schemas.openxmlformats.org/officeDocument/2006/relationships/image" Target="../media/image456.wmf"/><Relationship Id="rId9" Type="http://schemas.openxmlformats.org/officeDocument/2006/relationships/image" Target="../media/image461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wmf"/><Relationship Id="rId3" Type="http://schemas.openxmlformats.org/officeDocument/2006/relationships/image" Target="../media/image464.wmf"/><Relationship Id="rId7" Type="http://schemas.openxmlformats.org/officeDocument/2006/relationships/image" Target="../media/image468.wmf"/><Relationship Id="rId2" Type="http://schemas.openxmlformats.org/officeDocument/2006/relationships/image" Target="../media/image463.wmf"/><Relationship Id="rId1" Type="http://schemas.openxmlformats.org/officeDocument/2006/relationships/image" Target="../media/image462.wmf"/><Relationship Id="rId6" Type="http://schemas.openxmlformats.org/officeDocument/2006/relationships/image" Target="../media/image467.wmf"/><Relationship Id="rId5" Type="http://schemas.openxmlformats.org/officeDocument/2006/relationships/image" Target="../media/image466.wmf"/><Relationship Id="rId4" Type="http://schemas.openxmlformats.org/officeDocument/2006/relationships/image" Target="../media/image465.wmf"/><Relationship Id="rId9" Type="http://schemas.openxmlformats.org/officeDocument/2006/relationships/image" Target="../media/image470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wmf"/><Relationship Id="rId7" Type="http://schemas.openxmlformats.org/officeDocument/2006/relationships/image" Target="../media/image477.wmf"/><Relationship Id="rId2" Type="http://schemas.openxmlformats.org/officeDocument/2006/relationships/image" Target="../media/image472.wmf"/><Relationship Id="rId1" Type="http://schemas.openxmlformats.org/officeDocument/2006/relationships/image" Target="../media/image471.wmf"/><Relationship Id="rId6" Type="http://schemas.openxmlformats.org/officeDocument/2006/relationships/image" Target="../media/image476.wmf"/><Relationship Id="rId5" Type="http://schemas.openxmlformats.org/officeDocument/2006/relationships/image" Target="../media/image475.wmf"/><Relationship Id="rId4" Type="http://schemas.openxmlformats.org/officeDocument/2006/relationships/image" Target="../media/image474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wmf"/><Relationship Id="rId7" Type="http://schemas.openxmlformats.org/officeDocument/2006/relationships/image" Target="../media/image484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6" Type="http://schemas.openxmlformats.org/officeDocument/2006/relationships/image" Target="../media/image483.wmf"/><Relationship Id="rId5" Type="http://schemas.openxmlformats.org/officeDocument/2006/relationships/image" Target="../media/image482.wmf"/><Relationship Id="rId4" Type="http://schemas.openxmlformats.org/officeDocument/2006/relationships/image" Target="../media/image481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wmf"/><Relationship Id="rId3" Type="http://schemas.openxmlformats.org/officeDocument/2006/relationships/image" Target="../media/image487.wmf"/><Relationship Id="rId7" Type="http://schemas.openxmlformats.org/officeDocument/2006/relationships/image" Target="../media/image491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Relationship Id="rId6" Type="http://schemas.openxmlformats.org/officeDocument/2006/relationships/image" Target="../media/image490.wmf"/><Relationship Id="rId5" Type="http://schemas.openxmlformats.org/officeDocument/2006/relationships/image" Target="../media/image489.wmf"/><Relationship Id="rId4" Type="http://schemas.openxmlformats.org/officeDocument/2006/relationships/image" Target="../media/image48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itchFamily="34" charset="-122"/>
              </a:defRPr>
            </a:lvl1pPr>
          </a:lstStyle>
          <a:p>
            <a:fld id="{7AFACBB1-1174-4432-BE6F-41B3ACC0B83F}" type="datetimeFigureOut">
              <a:rPr lang="zh-CN" altLang="en-US" smtClean="0"/>
              <a:pPr/>
              <a:t>2018/7/11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itchFamily="34" charset="-122"/>
              </a:defRPr>
            </a:lvl1pPr>
          </a:lstStyle>
          <a:p>
            <a:fld id="{F10490FA-BF50-4B16-B630-490134ED6E9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37042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微软雅黑" pitchFamily="34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微软雅黑" pitchFamily="34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微软雅黑" pitchFamily="34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微软雅黑" pitchFamily="34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微软雅黑" pitchFamily="34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0490FA-BF50-4B16-B630-490134ED6E9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907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673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8DB37-21FE-466F-861C-5865DBFB108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6832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itchFamily="34" charset="-122"/>
              </a:defRPr>
            </a:lvl1pPr>
          </a:lstStyle>
          <a:p>
            <a:fld id="{86A4963E-0D9B-45DC-9720-FEC0E036E7DC}" type="datetimeFigureOut">
              <a:rPr lang="zh-CN" altLang="en-US" smtClean="0"/>
              <a:pPr/>
              <a:t>2018/7/11</a:t>
            </a:fld>
            <a:endParaRPr lang="zh-CN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itchFamily="34" charset="-122"/>
              </a:defRPr>
            </a:lvl1pPr>
          </a:lstStyle>
          <a:p>
            <a:fld id="{3C1EF214-A2F4-4BB1-A3DC-69933A723F5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绪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68760" cy="5143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509029353"/>
              </p:ext>
            </p:extLst>
          </p:nvPr>
        </p:nvGraphicFramePr>
        <p:xfrm>
          <a:off x="1" y="951570"/>
          <a:ext cx="1268760" cy="2970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68760"/>
              </a:tblGrid>
              <a:tr h="594000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论基础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变量</a:t>
                      </a:r>
                      <a:r>
                        <a:rPr lang="en-US" altLang="zh-CN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M2.5</a:t>
                      </a:r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预测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变量</a:t>
                      </a:r>
                      <a:r>
                        <a:rPr lang="en-US" altLang="zh-CN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M2.5</a:t>
                      </a:r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预测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结论与展望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矩形 10"/>
          <p:cNvSpPr/>
          <p:nvPr userDrawn="1"/>
        </p:nvSpPr>
        <p:spPr>
          <a:xfrm>
            <a:off x="0" y="954496"/>
            <a:ext cx="1268760" cy="59114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等腰三角形 11"/>
          <p:cNvSpPr/>
          <p:nvPr userDrawn="1"/>
        </p:nvSpPr>
        <p:spPr>
          <a:xfrm rot="16200000">
            <a:off x="1160748" y="1196060"/>
            <a:ext cx="108012" cy="108012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直角三角形 17"/>
          <p:cNvSpPr/>
          <p:nvPr userDrawn="1"/>
        </p:nvSpPr>
        <p:spPr>
          <a:xfrm flipH="1">
            <a:off x="8458200" y="4514851"/>
            <a:ext cx="712721" cy="640070"/>
          </a:xfrm>
          <a:prstGeom prst="rtTriangl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/>
          </a:p>
        </p:txBody>
      </p:sp>
      <p:sp>
        <p:nvSpPr>
          <p:cNvPr id="19" name="五边形 18"/>
          <p:cNvSpPr/>
          <p:nvPr userDrawn="1"/>
        </p:nvSpPr>
        <p:spPr>
          <a:xfrm flipH="1">
            <a:off x="8536625" y="4776879"/>
            <a:ext cx="739955" cy="378042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4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072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研究方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68760" cy="5143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588135532"/>
              </p:ext>
            </p:extLst>
          </p:nvPr>
        </p:nvGraphicFramePr>
        <p:xfrm>
          <a:off x="0" y="951570"/>
          <a:ext cx="1268760" cy="2970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68760"/>
              </a:tblGrid>
              <a:tr h="594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kern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研究方法与思路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变量</a:t>
                      </a:r>
                      <a:r>
                        <a:rPr lang="en-US" altLang="zh-CN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M2.5</a:t>
                      </a:r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预测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变量</a:t>
                      </a:r>
                      <a:r>
                        <a:rPr lang="en-US" altLang="zh-CN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M2.5</a:t>
                      </a:r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预测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结论与展望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4" name="组合 13"/>
          <p:cNvGrpSpPr/>
          <p:nvPr userDrawn="1"/>
        </p:nvGrpSpPr>
        <p:grpSpPr>
          <a:xfrm>
            <a:off x="0" y="1545636"/>
            <a:ext cx="1268760" cy="591140"/>
            <a:chOff x="0" y="1272662"/>
            <a:chExt cx="1691680" cy="788186"/>
          </a:xfrm>
        </p:grpSpPr>
        <p:sp>
          <p:nvSpPr>
            <p:cNvPr id="15" name="矩形 14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理论基础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等腰三角形 16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直角三角形 11"/>
          <p:cNvSpPr/>
          <p:nvPr userDrawn="1"/>
        </p:nvSpPr>
        <p:spPr>
          <a:xfrm flipH="1">
            <a:off x="8458200" y="4514851"/>
            <a:ext cx="712721" cy="640070"/>
          </a:xfrm>
          <a:prstGeom prst="rtTriangl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/>
          </a:p>
        </p:txBody>
      </p:sp>
      <p:sp>
        <p:nvSpPr>
          <p:cNvPr id="18" name="五边形 17"/>
          <p:cNvSpPr/>
          <p:nvPr userDrawn="1"/>
        </p:nvSpPr>
        <p:spPr>
          <a:xfrm flipH="1">
            <a:off x="8536625" y="4776879"/>
            <a:ext cx="739955" cy="378042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4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3767875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关键技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68760" cy="5143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986067456"/>
              </p:ext>
            </p:extLst>
          </p:nvPr>
        </p:nvGraphicFramePr>
        <p:xfrm>
          <a:off x="0" y="951570"/>
          <a:ext cx="1268760" cy="2970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68760"/>
              </a:tblGrid>
              <a:tr h="594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kern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论基础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关键技术与难点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变量</a:t>
                      </a:r>
                      <a:r>
                        <a:rPr lang="en-US" altLang="zh-CN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M2.5</a:t>
                      </a:r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预测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结与展望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4" name="组合 13"/>
          <p:cNvGrpSpPr/>
          <p:nvPr userDrawn="1"/>
        </p:nvGrpSpPr>
        <p:grpSpPr>
          <a:xfrm>
            <a:off x="0" y="2140705"/>
            <a:ext cx="1268760" cy="591140"/>
            <a:chOff x="0" y="1272662"/>
            <a:chExt cx="1691680" cy="788186"/>
          </a:xfrm>
        </p:grpSpPr>
        <p:sp>
          <p:nvSpPr>
            <p:cNvPr id="15" name="矩形 14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400" kern="1200" dirty="0" smtClean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单变量</a:t>
              </a:r>
              <a:r>
                <a:rPr lang="en-US" altLang="zh-CN" sz="1400" kern="1200" dirty="0" smtClean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PM2.5</a:t>
              </a:r>
              <a:r>
                <a:rPr lang="zh-CN" altLang="en-US" sz="1400" kern="1200" dirty="0" smtClean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浓度预测</a:t>
              </a:r>
            </a:p>
          </p:txBody>
        </p:sp>
        <p:sp>
          <p:nvSpPr>
            <p:cNvPr id="17" name="等腰三角形 16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直角三角形 9"/>
          <p:cNvSpPr/>
          <p:nvPr userDrawn="1"/>
        </p:nvSpPr>
        <p:spPr>
          <a:xfrm flipH="1">
            <a:off x="8458200" y="4514851"/>
            <a:ext cx="712721" cy="640070"/>
          </a:xfrm>
          <a:prstGeom prst="rtTriangl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/>
          </a:p>
        </p:txBody>
      </p:sp>
      <p:sp>
        <p:nvSpPr>
          <p:cNvPr id="11" name="五边形 10"/>
          <p:cNvSpPr/>
          <p:nvPr userDrawn="1"/>
        </p:nvSpPr>
        <p:spPr>
          <a:xfrm flipH="1">
            <a:off x="8536625" y="4776879"/>
            <a:ext cx="739955" cy="378042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4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9699750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成果与应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68760" cy="5143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174407928"/>
              </p:ext>
            </p:extLst>
          </p:nvPr>
        </p:nvGraphicFramePr>
        <p:xfrm>
          <a:off x="0" y="951570"/>
          <a:ext cx="1268760" cy="2970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68760"/>
              </a:tblGrid>
              <a:tr h="594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kern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论基础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变量</a:t>
                      </a:r>
                      <a:r>
                        <a:rPr lang="en-US" altLang="zh-CN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M2.5</a:t>
                      </a:r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预测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应用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结与展望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0" name="组合 9"/>
          <p:cNvGrpSpPr/>
          <p:nvPr userDrawn="1"/>
        </p:nvGrpSpPr>
        <p:grpSpPr>
          <a:xfrm>
            <a:off x="0" y="2736195"/>
            <a:ext cx="1268760" cy="591140"/>
            <a:chOff x="0" y="1272662"/>
            <a:chExt cx="1691680" cy="788186"/>
          </a:xfrm>
        </p:grpSpPr>
        <p:sp>
          <p:nvSpPr>
            <p:cNvPr id="11" name="矩形 10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400" b="0" kern="1200" dirty="0" smtClean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多变量</a:t>
              </a:r>
              <a:r>
                <a:rPr lang="en-US" altLang="zh-CN" sz="1400" b="0" kern="1200" dirty="0" smtClean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PM2.5</a:t>
              </a:r>
              <a:r>
                <a:rPr lang="zh-CN" altLang="en-US" sz="1400" b="0" kern="1200" dirty="0" smtClean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浓度预测</a:t>
              </a:r>
            </a:p>
          </p:txBody>
        </p:sp>
        <p:sp>
          <p:nvSpPr>
            <p:cNvPr id="12" name="等腰三角形 11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直角三角形 13"/>
          <p:cNvSpPr/>
          <p:nvPr userDrawn="1"/>
        </p:nvSpPr>
        <p:spPr>
          <a:xfrm flipH="1">
            <a:off x="8458200" y="4514851"/>
            <a:ext cx="712721" cy="640070"/>
          </a:xfrm>
          <a:prstGeom prst="rtTriangl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/>
          </a:p>
        </p:txBody>
      </p:sp>
      <p:sp>
        <p:nvSpPr>
          <p:cNvPr id="15" name="五边形 14"/>
          <p:cNvSpPr/>
          <p:nvPr userDrawn="1"/>
        </p:nvSpPr>
        <p:spPr>
          <a:xfrm flipH="1">
            <a:off x="8536625" y="4776879"/>
            <a:ext cx="739955" cy="378042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4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562433414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关建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68760" cy="5143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232474330"/>
              </p:ext>
            </p:extLst>
          </p:nvPr>
        </p:nvGraphicFramePr>
        <p:xfrm>
          <a:off x="0" y="951570"/>
          <a:ext cx="1268760" cy="2970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68760"/>
              </a:tblGrid>
              <a:tr h="594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kern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论基础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变量</a:t>
                      </a:r>
                      <a:r>
                        <a:rPr lang="en-US" altLang="zh-CN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M2.5</a:t>
                      </a:r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预测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变量</a:t>
                      </a:r>
                      <a:r>
                        <a:rPr lang="en-US" altLang="zh-CN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M2.5</a:t>
                      </a:r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浓度预测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相关建议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4" name="组合 13"/>
          <p:cNvGrpSpPr/>
          <p:nvPr userDrawn="1"/>
        </p:nvGrpSpPr>
        <p:grpSpPr>
          <a:xfrm>
            <a:off x="0" y="3329985"/>
            <a:ext cx="1268760" cy="591140"/>
            <a:chOff x="0" y="1272662"/>
            <a:chExt cx="1691680" cy="788186"/>
          </a:xfrm>
        </p:grpSpPr>
        <p:sp>
          <p:nvSpPr>
            <p:cNvPr id="15" name="矩形 14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kern="1200" dirty="0" smtClean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总结与展望</a:t>
              </a:r>
              <a:endParaRPr lang="zh-CN" altLang="en-US" sz="1400" kern="1200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" name="等腰三角形 16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直角三角形 9"/>
          <p:cNvSpPr/>
          <p:nvPr userDrawn="1"/>
        </p:nvSpPr>
        <p:spPr>
          <a:xfrm flipH="1">
            <a:off x="8458200" y="4514851"/>
            <a:ext cx="712721" cy="640070"/>
          </a:xfrm>
          <a:prstGeom prst="rtTriangl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/>
          </a:p>
        </p:txBody>
      </p:sp>
      <p:sp>
        <p:nvSpPr>
          <p:cNvPr id="11" name="五边形 10"/>
          <p:cNvSpPr/>
          <p:nvPr userDrawn="1"/>
        </p:nvSpPr>
        <p:spPr>
          <a:xfrm flipH="1">
            <a:off x="8536625" y="4776879"/>
            <a:ext cx="739955" cy="378042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4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89259187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论文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68760" cy="5143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694027346"/>
              </p:ext>
            </p:extLst>
          </p:nvPr>
        </p:nvGraphicFramePr>
        <p:xfrm>
          <a:off x="0" y="951570"/>
          <a:ext cx="1268760" cy="35640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68760"/>
              </a:tblGrid>
              <a:tr h="594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kern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绪论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意义与内容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思路与方法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点与难点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果与运用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论文总结</a:t>
                      </a:r>
                      <a:endParaRPr lang="zh-CN" altLang="en-US" sz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4" name="组合 13"/>
          <p:cNvGrpSpPr/>
          <p:nvPr userDrawn="1"/>
        </p:nvGrpSpPr>
        <p:grpSpPr>
          <a:xfrm>
            <a:off x="0" y="3923711"/>
            <a:ext cx="1268760" cy="591140"/>
            <a:chOff x="0" y="1272662"/>
            <a:chExt cx="1691680" cy="788186"/>
          </a:xfrm>
        </p:grpSpPr>
        <p:sp>
          <p:nvSpPr>
            <p:cNvPr id="15" name="矩形 14"/>
            <p:cNvSpPr/>
            <p:nvPr userDrawn="1"/>
          </p:nvSpPr>
          <p:spPr>
            <a:xfrm>
              <a:off x="0" y="1272662"/>
              <a:ext cx="1691680" cy="788186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kern="1200" dirty="0" smtClean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建议与总结</a:t>
              </a:r>
              <a:endParaRPr lang="zh-CN" altLang="en-US" sz="1400" kern="1200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" name="等腰三角形 16"/>
            <p:cNvSpPr/>
            <p:nvPr userDrawn="1"/>
          </p:nvSpPr>
          <p:spPr>
            <a:xfrm rot="16200000">
              <a:off x="1547664" y="1594748"/>
              <a:ext cx="144016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直角三角形 9"/>
          <p:cNvSpPr/>
          <p:nvPr userDrawn="1"/>
        </p:nvSpPr>
        <p:spPr>
          <a:xfrm flipH="1">
            <a:off x="8458200" y="4514851"/>
            <a:ext cx="712721" cy="640070"/>
          </a:xfrm>
          <a:prstGeom prst="rtTriangle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/>
            <a:endParaRPr lang="zh-CN" altLang="en-US"/>
          </a:p>
        </p:txBody>
      </p:sp>
      <p:sp>
        <p:nvSpPr>
          <p:cNvPr id="11" name="五边形 10"/>
          <p:cNvSpPr/>
          <p:nvPr userDrawn="1"/>
        </p:nvSpPr>
        <p:spPr>
          <a:xfrm flipH="1">
            <a:off x="8536625" y="4776879"/>
            <a:ext cx="739955" cy="378042"/>
          </a:xfrm>
          <a:prstGeom prst="homePlate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170C0C04-E408-48A9-82A4-3716296300DE}" type="slidenum">
              <a:rPr lang="zh-CN" altLang="en-US" sz="14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16184410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5438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14539"/>
            <a:ext cx="5791200" cy="10287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14451"/>
            <a:ext cx="7620000" cy="3280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629151"/>
            <a:ext cx="3429000" cy="2286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B0C4986D-6BE9-4264-908F-02DB36FD8D6C}" type="datetime1">
              <a:rPr lang="en-US" smtClean="0"/>
              <a:pPr/>
              <a:t>7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4869657"/>
            <a:ext cx="3429000" cy="212884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Footer Tex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391843" y="4368483"/>
            <a:ext cx="9867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02870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028700"/>
            <a:ext cx="142876" cy="411480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圆角矩形 8"/>
          <p:cNvSpPr/>
          <p:nvPr userDrawn="1"/>
        </p:nvSpPr>
        <p:spPr>
          <a:xfrm>
            <a:off x="0" y="4867274"/>
            <a:ext cx="7048500" cy="276225"/>
          </a:xfrm>
          <a:prstGeom prst="roundRect">
            <a:avLst>
              <a:gd name="adj" fmla="val 0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 dirty="0">
              <a:ea typeface="微软雅黑" pitchFamily="34" charset="-122"/>
            </a:endParaRPr>
          </a:p>
        </p:txBody>
      </p:sp>
      <p:sp>
        <p:nvSpPr>
          <p:cNvPr id="10" name="圆角矩形 9"/>
          <p:cNvSpPr/>
          <p:nvPr userDrawn="1"/>
        </p:nvSpPr>
        <p:spPr>
          <a:xfrm>
            <a:off x="8124825" y="4867273"/>
            <a:ext cx="1019175" cy="276225"/>
          </a:xfrm>
          <a:prstGeom prst="roundRect">
            <a:avLst>
              <a:gd name="adj" fmla="val 0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 dirty="0">
              <a:ea typeface="微软雅黑" pitchFamily="34" charset="-122"/>
            </a:endParaRPr>
          </a:p>
        </p:txBody>
      </p:sp>
      <p:sp>
        <p:nvSpPr>
          <p:cNvPr id="11" name="文本框 9"/>
          <p:cNvSpPr txBox="1"/>
          <p:nvPr userDrawn="1"/>
        </p:nvSpPr>
        <p:spPr>
          <a:xfrm>
            <a:off x="7143753" y="4843416"/>
            <a:ext cx="8771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31486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东北大学</a:t>
            </a:r>
            <a:endParaRPr lang="zh-CN" altLang="en-US" b="0" dirty="0">
              <a:solidFill>
                <a:srgbClr val="31486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23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微软雅黑" pitchFamily="34" charset="-122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jpeg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jpeg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jpeg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1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9.wmf"/><Relationship Id="rId21" Type="http://schemas.openxmlformats.org/officeDocument/2006/relationships/oleObject" Target="../embeddings/oleObject110.bin"/><Relationship Id="rId42" Type="http://schemas.openxmlformats.org/officeDocument/2006/relationships/image" Target="../media/image125.wmf"/><Relationship Id="rId47" Type="http://schemas.openxmlformats.org/officeDocument/2006/relationships/oleObject" Target="../embeddings/oleObject126.bin"/><Relationship Id="rId63" Type="http://schemas.openxmlformats.org/officeDocument/2006/relationships/oleObject" Target="../embeddings/oleObject137.bin"/><Relationship Id="rId68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9" Type="http://schemas.openxmlformats.org/officeDocument/2006/relationships/oleObject" Target="../embeddings/oleObject114.bin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8.wmf"/><Relationship Id="rId32" Type="http://schemas.openxmlformats.org/officeDocument/2006/relationships/oleObject" Target="../embeddings/oleObject116.bin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124.wmf"/><Relationship Id="rId45" Type="http://schemas.openxmlformats.org/officeDocument/2006/relationships/oleObject" Target="../embeddings/oleObject125.bin"/><Relationship Id="rId53" Type="http://schemas.openxmlformats.org/officeDocument/2006/relationships/oleObject" Target="../embeddings/oleObject130.bin"/><Relationship Id="rId58" Type="http://schemas.openxmlformats.org/officeDocument/2006/relationships/image" Target="../media/image130.wmf"/><Relationship Id="rId66" Type="http://schemas.openxmlformats.org/officeDocument/2006/relationships/image" Target="../media/image132.wmf"/><Relationship Id="rId74" Type="http://schemas.openxmlformats.org/officeDocument/2006/relationships/oleObject" Target="../embeddings/oleObject144.bin"/><Relationship Id="rId5" Type="http://schemas.openxmlformats.org/officeDocument/2006/relationships/oleObject" Target="../embeddings/oleObject102.bin"/><Relationship Id="rId61" Type="http://schemas.openxmlformats.org/officeDocument/2006/relationships/oleObject" Target="../embeddings/oleObject135.bin"/><Relationship Id="rId19" Type="http://schemas.openxmlformats.org/officeDocument/2006/relationships/oleObject" Target="../embeddings/oleObject109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21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3.bin"/><Relationship Id="rId48" Type="http://schemas.openxmlformats.org/officeDocument/2006/relationships/image" Target="../media/image127.wmf"/><Relationship Id="rId56" Type="http://schemas.openxmlformats.org/officeDocument/2006/relationships/image" Target="../media/image129.wmf"/><Relationship Id="rId64" Type="http://schemas.openxmlformats.org/officeDocument/2006/relationships/oleObject" Target="../embeddings/oleObject138.bin"/><Relationship Id="rId69" Type="http://schemas.openxmlformats.org/officeDocument/2006/relationships/oleObject" Target="../embeddings/oleObject141.bin"/><Relationship Id="rId8" Type="http://schemas.openxmlformats.org/officeDocument/2006/relationships/image" Target="../media/image110.wmf"/><Relationship Id="rId51" Type="http://schemas.openxmlformats.org/officeDocument/2006/relationships/oleObject" Target="../embeddings/oleObject128.bin"/><Relationship Id="rId72" Type="http://schemas.openxmlformats.org/officeDocument/2006/relationships/image" Target="../media/image135.wmf"/><Relationship Id="rId3" Type="http://schemas.openxmlformats.org/officeDocument/2006/relationships/oleObject" Target="../embeddings/oleObject10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7.bin"/><Relationship Id="rId38" Type="http://schemas.openxmlformats.org/officeDocument/2006/relationships/oleObject" Target="../embeddings/oleObject120.bin"/><Relationship Id="rId46" Type="http://schemas.openxmlformats.org/officeDocument/2006/relationships/image" Target="../media/image126.wmf"/><Relationship Id="rId59" Type="http://schemas.openxmlformats.org/officeDocument/2006/relationships/oleObject" Target="../embeddings/oleObject134.bin"/><Relationship Id="rId67" Type="http://schemas.openxmlformats.org/officeDocument/2006/relationships/oleObject" Target="../embeddings/oleObject140.bin"/><Relationship Id="rId20" Type="http://schemas.openxmlformats.org/officeDocument/2006/relationships/image" Target="../media/image116.wmf"/><Relationship Id="rId41" Type="http://schemas.openxmlformats.org/officeDocument/2006/relationships/oleObject" Target="../embeddings/oleObject122.bin"/><Relationship Id="rId54" Type="http://schemas.openxmlformats.org/officeDocument/2006/relationships/oleObject" Target="../embeddings/oleObject131.bin"/><Relationship Id="rId62" Type="http://schemas.openxmlformats.org/officeDocument/2006/relationships/oleObject" Target="../embeddings/oleObject136.bin"/><Relationship Id="rId70" Type="http://schemas.openxmlformats.org/officeDocument/2006/relationships/image" Target="../media/image134.wmf"/><Relationship Id="rId75" Type="http://schemas.openxmlformats.org/officeDocument/2006/relationships/oleObject" Target="../embeddings/oleObject14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9.wmf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20.wmf"/><Relationship Id="rId36" Type="http://schemas.openxmlformats.org/officeDocument/2006/relationships/image" Target="../media/image123.wmf"/><Relationship Id="rId49" Type="http://schemas.openxmlformats.org/officeDocument/2006/relationships/oleObject" Target="../embeddings/oleObject127.bin"/><Relationship Id="rId57" Type="http://schemas.openxmlformats.org/officeDocument/2006/relationships/oleObject" Target="../embeddings/oleObject133.bin"/><Relationship Id="rId10" Type="http://schemas.openxmlformats.org/officeDocument/2006/relationships/image" Target="../media/image111.wmf"/><Relationship Id="rId31" Type="http://schemas.openxmlformats.org/officeDocument/2006/relationships/oleObject" Target="../embeddings/oleObject115.bin"/><Relationship Id="rId44" Type="http://schemas.openxmlformats.org/officeDocument/2006/relationships/oleObject" Target="../embeddings/oleObject124.bin"/><Relationship Id="rId52" Type="http://schemas.openxmlformats.org/officeDocument/2006/relationships/oleObject" Target="../embeddings/oleObject129.bin"/><Relationship Id="rId60" Type="http://schemas.openxmlformats.org/officeDocument/2006/relationships/image" Target="../media/image131.wmf"/><Relationship Id="rId65" Type="http://schemas.openxmlformats.org/officeDocument/2006/relationships/oleObject" Target="../embeddings/oleObject139.bin"/><Relationship Id="rId73" Type="http://schemas.openxmlformats.org/officeDocument/2006/relationships/oleObject" Target="../embeddings/oleObject143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4.bin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5.wmf"/><Relationship Id="rId39" Type="http://schemas.openxmlformats.org/officeDocument/2006/relationships/oleObject" Target="../embeddings/oleObject121.bin"/><Relationship Id="rId34" Type="http://schemas.openxmlformats.org/officeDocument/2006/relationships/image" Target="../media/image122.wmf"/><Relationship Id="rId50" Type="http://schemas.openxmlformats.org/officeDocument/2006/relationships/image" Target="../media/image128.wmf"/><Relationship Id="rId55" Type="http://schemas.openxmlformats.org/officeDocument/2006/relationships/oleObject" Target="../embeddings/oleObject132.bin"/><Relationship Id="rId76" Type="http://schemas.openxmlformats.org/officeDocument/2006/relationships/oleObject" Target="../embeddings/oleObject146.bin"/><Relationship Id="rId7" Type="http://schemas.openxmlformats.org/officeDocument/2006/relationships/oleObject" Target="../embeddings/oleObject103.bin"/><Relationship Id="rId71" Type="http://schemas.openxmlformats.org/officeDocument/2006/relationships/oleObject" Target="../embeddings/oleObject1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7.wmf"/><Relationship Id="rId11" Type="http://schemas.openxmlformats.org/officeDocument/2006/relationships/image" Target="../media/image139.wmf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4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4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4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5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5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5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5.e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61.e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8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199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1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21.w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24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32.w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35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43.w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2.wmf"/><Relationship Id="rId20" Type="http://schemas.openxmlformats.org/officeDocument/2006/relationships/image" Target="../media/image24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239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41.wmf"/><Relationship Id="rId22" Type="http://schemas.openxmlformats.org/officeDocument/2006/relationships/image" Target="../media/image245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53.wmf"/><Relationship Id="rId26" Type="http://schemas.openxmlformats.org/officeDocument/2006/relationships/image" Target="../media/image257.wmf"/><Relationship Id="rId39" Type="http://schemas.openxmlformats.org/officeDocument/2006/relationships/oleObject" Target="../embeddings/oleObject275.bin"/><Relationship Id="rId21" Type="http://schemas.openxmlformats.org/officeDocument/2006/relationships/oleObject" Target="../embeddings/oleObject266.bin"/><Relationship Id="rId34" Type="http://schemas.openxmlformats.org/officeDocument/2006/relationships/image" Target="../media/image261.wmf"/><Relationship Id="rId42" Type="http://schemas.openxmlformats.org/officeDocument/2006/relationships/image" Target="../media/image265.wmf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29" Type="http://schemas.openxmlformats.org/officeDocument/2006/relationships/oleObject" Target="../embeddings/oleObject270.bin"/><Relationship Id="rId41" Type="http://schemas.openxmlformats.org/officeDocument/2006/relationships/oleObject" Target="../embeddings/oleObject276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256.wmf"/><Relationship Id="rId32" Type="http://schemas.openxmlformats.org/officeDocument/2006/relationships/image" Target="../media/image260.wmf"/><Relationship Id="rId37" Type="http://schemas.openxmlformats.org/officeDocument/2006/relationships/oleObject" Target="../embeddings/oleObject274.bin"/><Relationship Id="rId40" Type="http://schemas.openxmlformats.org/officeDocument/2006/relationships/image" Target="../media/image264.wmf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258.wmf"/><Relationship Id="rId36" Type="http://schemas.openxmlformats.org/officeDocument/2006/relationships/image" Target="../media/image262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65.bin"/><Relationship Id="rId31" Type="http://schemas.openxmlformats.org/officeDocument/2006/relationships/oleObject" Target="../embeddings/oleObject271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1.wmf"/><Relationship Id="rId22" Type="http://schemas.openxmlformats.org/officeDocument/2006/relationships/image" Target="../media/image255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259.wmf"/><Relationship Id="rId35" Type="http://schemas.openxmlformats.org/officeDocument/2006/relationships/oleObject" Target="../embeddings/oleObject273.bin"/><Relationship Id="rId8" Type="http://schemas.openxmlformats.org/officeDocument/2006/relationships/image" Target="../media/image248.wmf"/><Relationship Id="rId3" Type="http://schemas.openxmlformats.org/officeDocument/2006/relationships/oleObject" Target="../embeddings/oleObject257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33" Type="http://schemas.openxmlformats.org/officeDocument/2006/relationships/oleObject" Target="../embeddings/oleObject272.bin"/><Relationship Id="rId38" Type="http://schemas.openxmlformats.org/officeDocument/2006/relationships/image" Target="../media/image26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1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48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5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87.bin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77.wmf"/><Relationship Id="rId26" Type="http://schemas.openxmlformats.org/officeDocument/2006/relationships/image" Target="../media/image281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8.bin"/><Relationship Id="rId34" Type="http://schemas.openxmlformats.org/officeDocument/2006/relationships/image" Target="../media/image284.wmf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296.bin"/><Relationship Id="rId25" Type="http://schemas.openxmlformats.org/officeDocument/2006/relationships/oleObject" Target="../embeddings/oleObject300.bin"/><Relationship Id="rId33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6.wmf"/><Relationship Id="rId20" Type="http://schemas.openxmlformats.org/officeDocument/2006/relationships/image" Target="../media/image278.wmf"/><Relationship Id="rId29" Type="http://schemas.openxmlformats.org/officeDocument/2006/relationships/oleObject" Target="../embeddings/oleObject302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280.wmf"/><Relationship Id="rId32" Type="http://schemas.openxmlformats.org/officeDocument/2006/relationships/image" Target="../media/image283.w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5.bin"/><Relationship Id="rId23" Type="http://schemas.openxmlformats.org/officeDocument/2006/relationships/oleObject" Target="../embeddings/oleObject299.bin"/><Relationship Id="rId28" Type="http://schemas.openxmlformats.org/officeDocument/2006/relationships/image" Target="../media/image282.wmf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297.bin"/><Relationship Id="rId31" Type="http://schemas.openxmlformats.org/officeDocument/2006/relationships/oleObject" Target="../embeddings/oleObject304.bin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91.bin"/><Relationship Id="rId14" Type="http://schemas.openxmlformats.org/officeDocument/2006/relationships/oleObject" Target="../embeddings/oleObject294.bin"/><Relationship Id="rId22" Type="http://schemas.openxmlformats.org/officeDocument/2006/relationships/image" Target="../media/image279.wmf"/><Relationship Id="rId27" Type="http://schemas.openxmlformats.org/officeDocument/2006/relationships/oleObject" Target="../embeddings/oleObject301.bin"/><Relationship Id="rId30" Type="http://schemas.openxmlformats.org/officeDocument/2006/relationships/oleObject" Target="../embeddings/oleObject303.bin"/><Relationship Id="rId8" Type="http://schemas.openxmlformats.org/officeDocument/2006/relationships/image" Target="../media/image27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311.bin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288.wmf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9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298.wmf"/><Relationship Id="rId26" Type="http://schemas.openxmlformats.org/officeDocument/2006/relationships/image" Target="../media/image302.w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7.wmf"/><Relationship Id="rId20" Type="http://schemas.openxmlformats.org/officeDocument/2006/relationships/image" Target="../media/image299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301.w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10" Type="http://schemas.openxmlformats.org/officeDocument/2006/relationships/image" Target="../media/image294.wmf"/><Relationship Id="rId19" Type="http://schemas.openxmlformats.org/officeDocument/2006/relationships/oleObject" Target="../embeddings/oleObject320.bin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296.wmf"/><Relationship Id="rId22" Type="http://schemas.openxmlformats.org/officeDocument/2006/relationships/image" Target="../media/image30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29.bin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8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10" Type="http://schemas.openxmlformats.org/officeDocument/2006/relationships/image" Target="../media/image305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0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36.bin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1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18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40.bin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326.wmf"/><Relationship Id="rId26" Type="http://schemas.openxmlformats.org/officeDocument/2006/relationships/image" Target="../media/image329.wmf"/><Relationship Id="rId3" Type="http://schemas.openxmlformats.org/officeDocument/2006/relationships/oleObject" Target="../embeddings/oleObject341.bin"/><Relationship Id="rId21" Type="http://schemas.openxmlformats.org/officeDocument/2006/relationships/oleObject" Target="../embeddings/oleObject351.bin"/><Relationship Id="rId34" Type="http://schemas.openxmlformats.org/officeDocument/2006/relationships/image" Target="../media/image333.wmf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23.wmf"/><Relationship Id="rId17" Type="http://schemas.openxmlformats.org/officeDocument/2006/relationships/oleObject" Target="../embeddings/oleObject348.bin"/><Relationship Id="rId25" Type="http://schemas.openxmlformats.org/officeDocument/2006/relationships/oleObject" Target="../embeddings/oleObject353.bin"/><Relationship Id="rId33" Type="http://schemas.openxmlformats.org/officeDocument/2006/relationships/oleObject" Target="../embeddings/oleObject3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5.wmf"/><Relationship Id="rId20" Type="http://schemas.openxmlformats.org/officeDocument/2006/relationships/oleObject" Target="../embeddings/oleObject350.bin"/><Relationship Id="rId29" Type="http://schemas.openxmlformats.org/officeDocument/2006/relationships/oleObject" Target="../embeddings/oleObject355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20.wmf"/><Relationship Id="rId11" Type="http://schemas.openxmlformats.org/officeDocument/2006/relationships/oleObject" Target="../embeddings/oleObject345.bin"/><Relationship Id="rId24" Type="http://schemas.openxmlformats.org/officeDocument/2006/relationships/image" Target="../media/image328.wmf"/><Relationship Id="rId32" Type="http://schemas.openxmlformats.org/officeDocument/2006/relationships/image" Target="../media/image332.wmf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2.bin"/><Relationship Id="rId28" Type="http://schemas.openxmlformats.org/officeDocument/2006/relationships/image" Target="../media/image330.wmf"/><Relationship Id="rId10" Type="http://schemas.openxmlformats.org/officeDocument/2006/relationships/image" Target="../media/image322.wmf"/><Relationship Id="rId19" Type="http://schemas.openxmlformats.org/officeDocument/2006/relationships/oleObject" Target="../embeddings/oleObject349.bin"/><Relationship Id="rId31" Type="http://schemas.openxmlformats.org/officeDocument/2006/relationships/oleObject" Target="../embeddings/oleObject356.bin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24.wmf"/><Relationship Id="rId22" Type="http://schemas.openxmlformats.org/officeDocument/2006/relationships/image" Target="../media/image327.wmf"/><Relationship Id="rId27" Type="http://schemas.openxmlformats.org/officeDocument/2006/relationships/oleObject" Target="../embeddings/oleObject354.bin"/><Relationship Id="rId30" Type="http://schemas.openxmlformats.org/officeDocument/2006/relationships/image" Target="../media/image331.wmf"/><Relationship Id="rId8" Type="http://schemas.openxmlformats.org/officeDocument/2006/relationships/image" Target="../media/image321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35.wmf"/><Relationship Id="rId5" Type="http://schemas.openxmlformats.org/officeDocument/2006/relationships/oleObject" Target="../embeddings/oleObject359.bin"/><Relationship Id="rId10" Type="http://schemas.openxmlformats.org/officeDocument/2006/relationships/image" Target="../media/image337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6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0" Type="http://schemas.openxmlformats.org/officeDocument/2006/relationships/image" Target="../media/image341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6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44.wmf"/><Relationship Id="rId5" Type="http://schemas.openxmlformats.org/officeDocument/2006/relationships/oleObject" Target="../embeddings/oleObject368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7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48.wmf"/><Relationship Id="rId5" Type="http://schemas.openxmlformats.org/officeDocument/2006/relationships/oleObject" Target="../embeddings/oleObject372.bin"/><Relationship Id="rId10" Type="http://schemas.openxmlformats.org/officeDocument/2006/relationships/image" Target="../media/image350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7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52.w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5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361.wmf"/><Relationship Id="rId3" Type="http://schemas.openxmlformats.org/officeDocument/2006/relationships/oleObject" Target="../embeddings/oleObject378.bin"/><Relationship Id="rId21" Type="http://schemas.openxmlformats.org/officeDocument/2006/relationships/oleObject" Target="../embeddings/oleObject387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3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82.bin"/><Relationship Id="rId24" Type="http://schemas.openxmlformats.org/officeDocument/2006/relationships/oleObject" Target="../embeddings/oleObject389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23" Type="http://schemas.openxmlformats.org/officeDocument/2006/relationships/oleObject" Target="../embeddings/oleObject388.bin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386.bin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95.bin"/><Relationship Id="rId18" Type="http://schemas.openxmlformats.org/officeDocument/2006/relationships/image" Target="../media/image369.wmf"/><Relationship Id="rId26" Type="http://schemas.openxmlformats.org/officeDocument/2006/relationships/image" Target="../media/image372.wmf"/><Relationship Id="rId3" Type="http://schemas.openxmlformats.org/officeDocument/2006/relationships/oleObject" Target="../embeddings/oleObject390.bin"/><Relationship Id="rId21" Type="http://schemas.openxmlformats.org/officeDocument/2006/relationships/oleObject" Target="../embeddings/oleObject399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397.bin"/><Relationship Id="rId25" Type="http://schemas.openxmlformats.org/officeDocument/2006/relationships/oleObject" Target="../embeddings/oleObject4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94.bin"/><Relationship Id="rId24" Type="http://schemas.openxmlformats.org/officeDocument/2006/relationships/oleObject" Target="../embeddings/oleObject401.bin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396.bin"/><Relationship Id="rId23" Type="http://schemas.openxmlformats.org/officeDocument/2006/relationships/image" Target="../media/image371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398.bin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367.wmf"/><Relationship Id="rId22" Type="http://schemas.openxmlformats.org/officeDocument/2006/relationships/oleObject" Target="../embeddings/oleObject40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oleObject" Target="../embeddings/oleObject409.bin"/><Relationship Id="rId18" Type="http://schemas.openxmlformats.org/officeDocument/2006/relationships/oleObject" Target="../embeddings/oleObject412.bin"/><Relationship Id="rId3" Type="http://schemas.openxmlformats.org/officeDocument/2006/relationships/oleObject" Target="../embeddings/oleObject403.bin"/><Relationship Id="rId21" Type="http://schemas.openxmlformats.org/officeDocument/2006/relationships/oleObject" Target="../embeddings/oleObject415.bin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374.wmf"/><Relationship Id="rId17" Type="http://schemas.openxmlformats.org/officeDocument/2006/relationships/oleObject" Target="../embeddings/oleObject4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6.wmf"/><Relationship Id="rId20" Type="http://schemas.openxmlformats.org/officeDocument/2006/relationships/oleObject" Target="../embeddings/oleObject414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408.bin"/><Relationship Id="rId5" Type="http://schemas.openxmlformats.org/officeDocument/2006/relationships/oleObject" Target="../embeddings/oleObject404.bin"/><Relationship Id="rId15" Type="http://schemas.openxmlformats.org/officeDocument/2006/relationships/oleObject" Target="../embeddings/oleObject410.bin"/><Relationship Id="rId23" Type="http://schemas.openxmlformats.org/officeDocument/2006/relationships/image" Target="../media/image358.wmf"/><Relationship Id="rId10" Type="http://schemas.openxmlformats.org/officeDocument/2006/relationships/oleObject" Target="../embeddings/oleObject407.bin"/><Relationship Id="rId19" Type="http://schemas.openxmlformats.org/officeDocument/2006/relationships/oleObject" Target="../embeddings/oleObject413.bin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375.wmf"/><Relationship Id="rId22" Type="http://schemas.openxmlformats.org/officeDocument/2006/relationships/oleObject" Target="../embeddings/oleObject416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3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0" Type="http://schemas.openxmlformats.org/officeDocument/2006/relationships/image" Target="../media/image380.wmf"/><Relationship Id="rId4" Type="http://schemas.openxmlformats.org/officeDocument/2006/relationships/image" Target="../media/image377.emf"/><Relationship Id="rId9" Type="http://schemas.openxmlformats.org/officeDocument/2006/relationships/oleObject" Target="../embeddings/oleObject42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3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83.wmf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3.bin"/><Relationship Id="rId10" Type="http://schemas.openxmlformats.org/officeDocument/2006/relationships/image" Target="../media/image385.wmf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42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88.wmf"/><Relationship Id="rId5" Type="http://schemas.openxmlformats.org/officeDocument/2006/relationships/oleObject" Target="../embeddings/oleObject428.bin"/><Relationship Id="rId4" Type="http://schemas.openxmlformats.org/officeDocument/2006/relationships/image" Target="../media/image387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91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390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437.bin"/><Relationship Id="rId5" Type="http://schemas.openxmlformats.org/officeDocument/2006/relationships/oleObject" Target="../embeddings/oleObject433.bin"/><Relationship Id="rId10" Type="http://schemas.openxmlformats.org/officeDocument/2006/relationships/oleObject" Target="../embeddings/oleObject436.bin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35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443.bin"/><Relationship Id="rId18" Type="http://schemas.openxmlformats.org/officeDocument/2006/relationships/image" Target="../media/image402.wmf"/><Relationship Id="rId26" Type="http://schemas.openxmlformats.org/officeDocument/2006/relationships/image" Target="../media/image406.wmf"/><Relationship Id="rId3" Type="http://schemas.openxmlformats.org/officeDocument/2006/relationships/oleObject" Target="../embeddings/oleObject438.bin"/><Relationship Id="rId21" Type="http://schemas.openxmlformats.org/officeDocument/2006/relationships/oleObject" Target="../embeddings/oleObject447.bin"/><Relationship Id="rId7" Type="http://schemas.openxmlformats.org/officeDocument/2006/relationships/oleObject" Target="../embeddings/oleObject440.bin"/><Relationship Id="rId12" Type="http://schemas.openxmlformats.org/officeDocument/2006/relationships/image" Target="../media/image399.wmf"/><Relationship Id="rId17" Type="http://schemas.openxmlformats.org/officeDocument/2006/relationships/oleObject" Target="../embeddings/oleObject445.bin"/><Relationship Id="rId25" Type="http://schemas.openxmlformats.org/officeDocument/2006/relationships/oleObject" Target="../embeddings/oleObject4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1.wmf"/><Relationship Id="rId20" Type="http://schemas.openxmlformats.org/officeDocument/2006/relationships/image" Target="../media/image403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442.bin"/><Relationship Id="rId24" Type="http://schemas.openxmlformats.org/officeDocument/2006/relationships/image" Target="../media/image405.wmf"/><Relationship Id="rId5" Type="http://schemas.openxmlformats.org/officeDocument/2006/relationships/oleObject" Target="../embeddings/oleObject439.bin"/><Relationship Id="rId15" Type="http://schemas.openxmlformats.org/officeDocument/2006/relationships/oleObject" Target="../embeddings/oleObject444.bin"/><Relationship Id="rId23" Type="http://schemas.openxmlformats.org/officeDocument/2006/relationships/oleObject" Target="../embeddings/oleObject448.bin"/><Relationship Id="rId10" Type="http://schemas.openxmlformats.org/officeDocument/2006/relationships/image" Target="../media/image398.wmf"/><Relationship Id="rId19" Type="http://schemas.openxmlformats.org/officeDocument/2006/relationships/oleObject" Target="../embeddings/oleObject446.bin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441.bin"/><Relationship Id="rId14" Type="http://schemas.openxmlformats.org/officeDocument/2006/relationships/image" Target="../media/image400.wmf"/><Relationship Id="rId22" Type="http://schemas.openxmlformats.org/officeDocument/2006/relationships/image" Target="../media/image40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13" Type="http://schemas.openxmlformats.org/officeDocument/2006/relationships/oleObject" Target="../embeddings/oleObject455.bin"/><Relationship Id="rId3" Type="http://schemas.openxmlformats.org/officeDocument/2006/relationships/oleObject" Target="../embeddings/oleObject450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4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3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08.wmf"/><Relationship Id="rId11" Type="http://schemas.openxmlformats.org/officeDocument/2006/relationships/oleObject" Target="../embeddings/oleObject454.bin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10" Type="http://schemas.openxmlformats.org/officeDocument/2006/relationships/image" Target="../media/image410.wmf"/><Relationship Id="rId4" Type="http://schemas.openxmlformats.org/officeDocument/2006/relationships/image" Target="../media/image407.w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412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15.wmf"/><Relationship Id="rId5" Type="http://schemas.openxmlformats.org/officeDocument/2006/relationships/oleObject" Target="../embeddings/oleObject458.bin"/><Relationship Id="rId4" Type="http://schemas.openxmlformats.org/officeDocument/2006/relationships/image" Target="../media/image414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464.bin"/><Relationship Id="rId5" Type="http://schemas.openxmlformats.org/officeDocument/2006/relationships/oleObject" Target="../embeddings/oleObject460.bin"/><Relationship Id="rId10" Type="http://schemas.openxmlformats.org/officeDocument/2006/relationships/oleObject" Target="../embeddings/oleObject463.bin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6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17.wmf"/><Relationship Id="rId11" Type="http://schemas.openxmlformats.org/officeDocument/2006/relationships/oleObject" Target="../embeddings/oleObject469.bin"/><Relationship Id="rId5" Type="http://schemas.openxmlformats.org/officeDocument/2006/relationships/oleObject" Target="../embeddings/oleObject466.bin"/><Relationship Id="rId10" Type="http://schemas.openxmlformats.org/officeDocument/2006/relationships/image" Target="../media/image419.wmf"/><Relationship Id="rId4" Type="http://schemas.openxmlformats.org/officeDocument/2006/relationships/image" Target="../media/image416.wmf"/><Relationship Id="rId9" Type="http://schemas.openxmlformats.org/officeDocument/2006/relationships/oleObject" Target="../embeddings/oleObject46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470.bin"/><Relationship Id="rId7" Type="http://schemas.openxmlformats.org/officeDocument/2006/relationships/oleObject" Target="../embeddings/oleObject4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1.bin"/><Relationship Id="rId10" Type="http://schemas.openxmlformats.org/officeDocument/2006/relationships/oleObject" Target="../embeddings/oleObject474.bin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73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4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22.wmf"/><Relationship Id="rId5" Type="http://schemas.openxmlformats.org/officeDocument/2006/relationships/oleObject" Target="../embeddings/oleObject477.bin"/><Relationship Id="rId10" Type="http://schemas.openxmlformats.org/officeDocument/2006/relationships/image" Target="../media/image424.wmf"/><Relationship Id="rId4" Type="http://schemas.openxmlformats.org/officeDocument/2006/relationships/image" Target="../media/image421.wmf"/><Relationship Id="rId9" Type="http://schemas.openxmlformats.org/officeDocument/2006/relationships/oleObject" Target="../embeddings/oleObject47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481.bin"/><Relationship Id="rId4" Type="http://schemas.openxmlformats.org/officeDocument/2006/relationships/image" Target="../media/image425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oleObject" Target="../embeddings/oleObject488.bin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4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29.w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0" Type="http://schemas.openxmlformats.org/officeDocument/2006/relationships/image" Target="../media/image431.wmf"/><Relationship Id="rId4" Type="http://schemas.openxmlformats.org/officeDocument/2006/relationships/image" Target="../media/image428.w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433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3" Type="http://schemas.openxmlformats.org/officeDocument/2006/relationships/oleObject" Target="../embeddings/oleObject489.bin"/><Relationship Id="rId7" Type="http://schemas.openxmlformats.org/officeDocument/2006/relationships/oleObject" Target="../embeddings/oleObject4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35.wmf"/><Relationship Id="rId5" Type="http://schemas.openxmlformats.org/officeDocument/2006/relationships/oleObject" Target="../embeddings/oleObject490.bin"/><Relationship Id="rId10" Type="http://schemas.openxmlformats.org/officeDocument/2006/relationships/image" Target="../media/image437.wmf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492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13" Type="http://schemas.openxmlformats.org/officeDocument/2006/relationships/oleObject" Target="../embeddings/oleObject498.bin"/><Relationship Id="rId3" Type="http://schemas.openxmlformats.org/officeDocument/2006/relationships/oleObject" Target="../embeddings/oleObject493.bin"/><Relationship Id="rId7" Type="http://schemas.openxmlformats.org/officeDocument/2006/relationships/oleObject" Target="../embeddings/oleObject495.bin"/><Relationship Id="rId12" Type="http://schemas.openxmlformats.org/officeDocument/2006/relationships/image" Target="../media/image4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1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497.bin"/><Relationship Id="rId5" Type="http://schemas.openxmlformats.org/officeDocument/2006/relationships/oleObject" Target="../embeddings/oleObject494.bin"/><Relationship Id="rId15" Type="http://schemas.openxmlformats.org/officeDocument/2006/relationships/oleObject" Target="../embeddings/oleObject499.bin"/><Relationship Id="rId10" Type="http://schemas.openxmlformats.org/officeDocument/2006/relationships/image" Target="../media/image438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96.bin"/><Relationship Id="rId14" Type="http://schemas.openxmlformats.org/officeDocument/2006/relationships/image" Target="../media/image440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13" Type="http://schemas.openxmlformats.org/officeDocument/2006/relationships/oleObject" Target="../embeddings/oleObject505.bin"/><Relationship Id="rId3" Type="http://schemas.openxmlformats.org/officeDocument/2006/relationships/oleObject" Target="../embeddings/oleObject500.bin"/><Relationship Id="rId7" Type="http://schemas.openxmlformats.org/officeDocument/2006/relationships/oleObject" Target="../embeddings/oleObject502.bin"/><Relationship Id="rId12" Type="http://schemas.openxmlformats.org/officeDocument/2006/relationships/image" Target="../media/image4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8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43.wmf"/><Relationship Id="rId11" Type="http://schemas.openxmlformats.org/officeDocument/2006/relationships/oleObject" Target="../embeddings/oleObject504.bin"/><Relationship Id="rId5" Type="http://schemas.openxmlformats.org/officeDocument/2006/relationships/oleObject" Target="../embeddings/oleObject501.bin"/><Relationship Id="rId15" Type="http://schemas.openxmlformats.org/officeDocument/2006/relationships/oleObject" Target="../embeddings/oleObject506.bin"/><Relationship Id="rId10" Type="http://schemas.openxmlformats.org/officeDocument/2006/relationships/image" Target="../media/image445.wmf"/><Relationship Id="rId4" Type="http://schemas.openxmlformats.org/officeDocument/2006/relationships/image" Target="../media/image442.wmf"/><Relationship Id="rId9" Type="http://schemas.openxmlformats.org/officeDocument/2006/relationships/oleObject" Target="../embeddings/oleObject503.bin"/><Relationship Id="rId14" Type="http://schemas.openxmlformats.org/officeDocument/2006/relationships/image" Target="../media/image44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wmf"/><Relationship Id="rId13" Type="http://schemas.openxmlformats.org/officeDocument/2006/relationships/oleObject" Target="../embeddings/oleObject513.bin"/><Relationship Id="rId3" Type="http://schemas.openxmlformats.org/officeDocument/2006/relationships/oleObject" Target="../embeddings/oleObject507.bin"/><Relationship Id="rId7" Type="http://schemas.openxmlformats.org/officeDocument/2006/relationships/oleObject" Target="../embeddings/oleObject509.bin"/><Relationship Id="rId12" Type="http://schemas.openxmlformats.org/officeDocument/2006/relationships/oleObject" Target="../embeddings/oleObject5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50.wmf"/><Relationship Id="rId11" Type="http://schemas.openxmlformats.org/officeDocument/2006/relationships/oleObject" Target="../embeddings/oleObject511.bin"/><Relationship Id="rId5" Type="http://schemas.openxmlformats.org/officeDocument/2006/relationships/oleObject" Target="../embeddings/oleObject508.bin"/><Relationship Id="rId10" Type="http://schemas.openxmlformats.org/officeDocument/2006/relationships/image" Target="../media/image452.wmf"/><Relationship Id="rId4" Type="http://schemas.openxmlformats.org/officeDocument/2006/relationships/image" Target="../media/image449.wmf"/><Relationship Id="rId9" Type="http://schemas.openxmlformats.org/officeDocument/2006/relationships/oleObject" Target="../embeddings/oleObject510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wmf"/><Relationship Id="rId13" Type="http://schemas.openxmlformats.org/officeDocument/2006/relationships/oleObject" Target="../embeddings/oleObject519.bin"/><Relationship Id="rId18" Type="http://schemas.openxmlformats.org/officeDocument/2006/relationships/image" Target="../media/image460.wmf"/><Relationship Id="rId3" Type="http://schemas.openxmlformats.org/officeDocument/2006/relationships/oleObject" Target="../embeddings/oleObject514.bin"/><Relationship Id="rId7" Type="http://schemas.openxmlformats.org/officeDocument/2006/relationships/oleObject" Target="../embeddings/oleObject516.bin"/><Relationship Id="rId12" Type="http://schemas.openxmlformats.org/officeDocument/2006/relationships/image" Target="../media/image457.wmf"/><Relationship Id="rId17" Type="http://schemas.openxmlformats.org/officeDocument/2006/relationships/oleObject" Target="../embeddings/oleObject5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9.wmf"/><Relationship Id="rId20" Type="http://schemas.openxmlformats.org/officeDocument/2006/relationships/image" Target="../media/image461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54.wmf"/><Relationship Id="rId11" Type="http://schemas.openxmlformats.org/officeDocument/2006/relationships/oleObject" Target="../embeddings/oleObject518.bin"/><Relationship Id="rId5" Type="http://schemas.openxmlformats.org/officeDocument/2006/relationships/oleObject" Target="../embeddings/oleObject515.bin"/><Relationship Id="rId15" Type="http://schemas.openxmlformats.org/officeDocument/2006/relationships/oleObject" Target="../embeddings/oleObject520.bin"/><Relationship Id="rId10" Type="http://schemas.openxmlformats.org/officeDocument/2006/relationships/image" Target="../media/image456.wmf"/><Relationship Id="rId19" Type="http://schemas.openxmlformats.org/officeDocument/2006/relationships/oleObject" Target="../embeddings/oleObject522.bin"/><Relationship Id="rId4" Type="http://schemas.openxmlformats.org/officeDocument/2006/relationships/image" Target="../media/image453.wmf"/><Relationship Id="rId9" Type="http://schemas.openxmlformats.org/officeDocument/2006/relationships/oleObject" Target="../embeddings/oleObject517.bin"/><Relationship Id="rId14" Type="http://schemas.openxmlformats.org/officeDocument/2006/relationships/image" Target="../media/image45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30.jpe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13" Type="http://schemas.openxmlformats.org/officeDocument/2006/relationships/oleObject" Target="../embeddings/oleObject528.bin"/><Relationship Id="rId18" Type="http://schemas.openxmlformats.org/officeDocument/2006/relationships/image" Target="../media/image469.wmf"/><Relationship Id="rId3" Type="http://schemas.openxmlformats.org/officeDocument/2006/relationships/oleObject" Target="../embeddings/oleObject523.bin"/><Relationship Id="rId7" Type="http://schemas.openxmlformats.org/officeDocument/2006/relationships/oleObject" Target="../embeddings/oleObject525.bin"/><Relationship Id="rId12" Type="http://schemas.openxmlformats.org/officeDocument/2006/relationships/image" Target="../media/image466.wmf"/><Relationship Id="rId17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8.wmf"/><Relationship Id="rId20" Type="http://schemas.openxmlformats.org/officeDocument/2006/relationships/image" Target="../media/image470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63.wmf"/><Relationship Id="rId11" Type="http://schemas.openxmlformats.org/officeDocument/2006/relationships/oleObject" Target="../embeddings/oleObject527.bin"/><Relationship Id="rId5" Type="http://schemas.openxmlformats.org/officeDocument/2006/relationships/oleObject" Target="../embeddings/oleObject524.bin"/><Relationship Id="rId15" Type="http://schemas.openxmlformats.org/officeDocument/2006/relationships/oleObject" Target="../embeddings/oleObject529.bin"/><Relationship Id="rId10" Type="http://schemas.openxmlformats.org/officeDocument/2006/relationships/image" Target="../media/image465.wmf"/><Relationship Id="rId19" Type="http://schemas.openxmlformats.org/officeDocument/2006/relationships/oleObject" Target="../embeddings/oleObject531.bin"/><Relationship Id="rId4" Type="http://schemas.openxmlformats.org/officeDocument/2006/relationships/image" Target="../media/image462.wmf"/><Relationship Id="rId9" Type="http://schemas.openxmlformats.org/officeDocument/2006/relationships/oleObject" Target="../embeddings/oleObject526.bin"/><Relationship Id="rId14" Type="http://schemas.openxmlformats.org/officeDocument/2006/relationships/image" Target="../media/image467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3.wmf"/><Relationship Id="rId13" Type="http://schemas.openxmlformats.org/officeDocument/2006/relationships/oleObject" Target="../embeddings/oleObject537.bin"/><Relationship Id="rId3" Type="http://schemas.openxmlformats.org/officeDocument/2006/relationships/oleObject" Target="../embeddings/oleObject532.bin"/><Relationship Id="rId7" Type="http://schemas.openxmlformats.org/officeDocument/2006/relationships/oleObject" Target="../embeddings/oleObject534.bin"/><Relationship Id="rId12" Type="http://schemas.openxmlformats.org/officeDocument/2006/relationships/image" Target="../media/image4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7.w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472.wmf"/><Relationship Id="rId11" Type="http://schemas.openxmlformats.org/officeDocument/2006/relationships/oleObject" Target="../embeddings/oleObject536.bin"/><Relationship Id="rId5" Type="http://schemas.openxmlformats.org/officeDocument/2006/relationships/oleObject" Target="../embeddings/oleObject533.bin"/><Relationship Id="rId15" Type="http://schemas.openxmlformats.org/officeDocument/2006/relationships/oleObject" Target="../embeddings/oleObject538.bin"/><Relationship Id="rId10" Type="http://schemas.openxmlformats.org/officeDocument/2006/relationships/image" Target="../media/image474.wmf"/><Relationship Id="rId4" Type="http://schemas.openxmlformats.org/officeDocument/2006/relationships/image" Target="../media/image471.wmf"/><Relationship Id="rId9" Type="http://schemas.openxmlformats.org/officeDocument/2006/relationships/oleObject" Target="../embeddings/oleObject535.bin"/><Relationship Id="rId14" Type="http://schemas.openxmlformats.org/officeDocument/2006/relationships/image" Target="../media/image476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oleObject" Target="../embeddings/oleObject544.bin"/><Relationship Id="rId3" Type="http://schemas.openxmlformats.org/officeDocument/2006/relationships/oleObject" Target="../embeddings/oleObject539.bin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4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4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79.wmf"/><Relationship Id="rId11" Type="http://schemas.openxmlformats.org/officeDocument/2006/relationships/oleObject" Target="../embeddings/oleObject543.bin"/><Relationship Id="rId5" Type="http://schemas.openxmlformats.org/officeDocument/2006/relationships/oleObject" Target="../embeddings/oleObject540.bin"/><Relationship Id="rId15" Type="http://schemas.openxmlformats.org/officeDocument/2006/relationships/oleObject" Target="../embeddings/oleObject545.bin"/><Relationship Id="rId10" Type="http://schemas.openxmlformats.org/officeDocument/2006/relationships/image" Target="../media/image481.wmf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542.bin"/><Relationship Id="rId14" Type="http://schemas.openxmlformats.org/officeDocument/2006/relationships/image" Target="../media/image483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13" Type="http://schemas.openxmlformats.org/officeDocument/2006/relationships/oleObject" Target="../embeddings/oleObject551.bin"/><Relationship Id="rId18" Type="http://schemas.openxmlformats.org/officeDocument/2006/relationships/image" Target="../media/image492.wmf"/><Relationship Id="rId3" Type="http://schemas.openxmlformats.org/officeDocument/2006/relationships/oleObject" Target="../embeddings/oleObject546.bin"/><Relationship Id="rId7" Type="http://schemas.openxmlformats.org/officeDocument/2006/relationships/oleObject" Target="../embeddings/oleObject548.bin"/><Relationship Id="rId12" Type="http://schemas.openxmlformats.org/officeDocument/2006/relationships/image" Target="../media/image489.wmf"/><Relationship Id="rId17" Type="http://schemas.openxmlformats.org/officeDocument/2006/relationships/oleObject" Target="../embeddings/oleObject5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1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550.bin"/><Relationship Id="rId5" Type="http://schemas.openxmlformats.org/officeDocument/2006/relationships/oleObject" Target="../embeddings/oleObject547.bin"/><Relationship Id="rId15" Type="http://schemas.openxmlformats.org/officeDocument/2006/relationships/oleObject" Target="../embeddings/oleObject552.bin"/><Relationship Id="rId10" Type="http://schemas.openxmlformats.org/officeDocument/2006/relationships/image" Target="../media/image488.wmf"/><Relationship Id="rId4" Type="http://schemas.openxmlformats.org/officeDocument/2006/relationships/image" Target="../media/image485.wmf"/><Relationship Id="rId9" Type="http://schemas.openxmlformats.org/officeDocument/2006/relationships/oleObject" Target="../embeddings/oleObject549.bin"/><Relationship Id="rId14" Type="http://schemas.openxmlformats.org/officeDocument/2006/relationships/image" Target="../media/image49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127513"/>
            <a:ext cx="9144000" cy="514350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ea typeface="微软雅黑" pitchFamily="34" charset="-122"/>
              </a:rPr>
              <a:t>       </a:t>
            </a:r>
            <a:endParaRPr lang="zh-CN" altLang="en-US" dirty="0"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290451" y="1445011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zh-CN" altLang="en-US" sz="5400" dirty="0">
                <a:ln>
                  <a:prstDash val="solid"/>
                </a:ln>
                <a:solidFill>
                  <a:schemeClr val="bg1"/>
                </a:solidFill>
                <a:latin typeface="+mj-ea"/>
                <a:ea typeface="+mj-ea"/>
              </a:rPr>
              <a:t>数值分析</a:t>
            </a: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0" y="4595813"/>
            <a:ext cx="9144000" cy="309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lIns="68562" tIns="34281" rIns="68562" bIns="34281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Oval 6"/>
          <p:cNvSpPr>
            <a:spLocks noChangeArrowheads="1"/>
          </p:cNvSpPr>
          <p:nvPr/>
        </p:nvSpPr>
        <p:spPr bwMode="auto">
          <a:xfrm>
            <a:off x="4376219" y="4407694"/>
            <a:ext cx="391562" cy="40838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txBody>
          <a:bodyPr lIns="68562" tIns="34281" rIns="68562" bIns="34281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Freeform 7"/>
          <p:cNvSpPr>
            <a:spLocks noEditPoints="1"/>
          </p:cNvSpPr>
          <p:nvPr/>
        </p:nvSpPr>
        <p:spPr bwMode="auto">
          <a:xfrm>
            <a:off x="4477382" y="4444604"/>
            <a:ext cx="196377" cy="330994"/>
          </a:xfrm>
          <a:custGeom>
            <a:avLst/>
            <a:gdLst>
              <a:gd name="T0" fmla="*/ 346 w 346"/>
              <a:gd name="T1" fmla="*/ 284 h 555"/>
              <a:gd name="T2" fmla="*/ 346 w 346"/>
              <a:gd name="T3" fmla="*/ 183 h 555"/>
              <a:gd name="T4" fmla="*/ 300 w 346"/>
              <a:gd name="T5" fmla="*/ 183 h 555"/>
              <a:gd name="T6" fmla="*/ 300 w 346"/>
              <a:gd name="T7" fmla="*/ 284 h 555"/>
              <a:gd name="T8" fmla="*/ 176 w 346"/>
              <a:gd name="T9" fmla="*/ 408 h 555"/>
              <a:gd name="T10" fmla="*/ 173 w 346"/>
              <a:gd name="T11" fmla="*/ 408 h 555"/>
              <a:gd name="T12" fmla="*/ 173 w 346"/>
              <a:gd name="T13" fmla="*/ 408 h 555"/>
              <a:gd name="T14" fmla="*/ 172 w 346"/>
              <a:gd name="T15" fmla="*/ 408 h 555"/>
              <a:gd name="T16" fmla="*/ 170 w 346"/>
              <a:gd name="T17" fmla="*/ 408 h 555"/>
              <a:gd name="T18" fmla="*/ 46 w 346"/>
              <a:gd name="T19" fmla="*/ 284 h 555"/>
              <a:gd name="T20" fmla="*/ 46 w 346"/>
              <a:gd name="T21" fmla="*/ 183 h 555"/>
              <a:gd name="T22" fmla="*/ 0 w 346"/>
              <a:gd name="T23" fmla="*/ 183 h 555"/>
              <a:gd name="T24" fmla="*/ 0 w 346"/>
              <a:gd name="T25" fmla="*/ 284 h 555"/>
              <a:gd name="T26" fmla="*/ 146 w 346"/>
              <a:gd name="T27" fmla="*/ 452 h 555"/>
              <a:gd name="T28" fmla="*/ 146 w 346"/>
              <a:gd name="T29" fmla="*/ 526 h 555"/>
              <a:gd name="T30" fmla="*/ 42 w 346"/>
              <a:gd name="T31" fmla="*/ 555 h 555"/>
              <a:gd name="T32" fmla="*/ 304 w 346"/>
              <a:gd name="T33" fmla="*/ 555 h 555"/>
              <a:gd name="T34" fmla="*/ 200 w 346"/>
              <a:gd name="T35" fmla="*/ 525 h 555"/>
              <a:gd name="T36" fmla="*/ 200 w 346"/>
              <a:gd name="T37" fmla="*/ 453 h 555"/>
              <a:gd name="T38" fmla="*/ 346 w 346"/>
              <a:gd name="T39" fmla="*/ 284 h 555"/>
              <a:gd name="T40" fmla="*/ 171 w 346"/>
              <a:gd name="T41" fmla="*/ 365 h 555"/>
              <a:gd name="T42" fmla="*/ 173 w 346"/>
              <a:gd name="T43" fmla="*/ 365 h 555"/>
              <a:gd name="T44" fmla="*/ 174 w 346"/>
              <a:gd name="T45" fmla="*/ 365 h 555"/>
              <a:gd name="T46" fmla="*/ 257 w 346"/>
              <a:gd name="T47" fmla="*/ 282 h 555"/>
              <a:gd name="T48" fmla="*/ 257 w 346"/>
              <a:gd name="T49" fmla="*/ 83 h 555"/>
              <a:gd name="T50" fmla="*/ 174 w 346"/>
              <a:gd name="T51" fmla="*/ 0 h 555"/>
              <a:gd name="T52" fmla="*/ 173 w 346"/>
              <a:gd name="T53" fmla="*/ 0 h 555"/>
              <a:gd name="T54" fmla="*/ 171 w 346"/>
              <a:gd name="T55" fmla="*/ 0 h 555"/>
              <a:gd name="T56" fmla="*/ 89 w 346"/>
              <a:gd name="T57" fmla="*/ 83 h 555"/>
              <a:gd name="T58" fmla="*/ 89 w 346"/>
              <a:gd name="T59" fmla="*/ 282 h 555"/>
              <a:gd name="T60" fmla="*/ 171 w 346"/>
              <a:gd name="T61" fmla="*/ 365 h 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346" h="555">
                <a:moveTo>
                  <a:pt x="346" y="284"/>
                </a:moveTo>
                <a:lnTo>
                  <a:pt x="346" y="183"/>
                </a:lnTo>
                <a:cubicBezTo>
                  <a:pt x="346" y="154"/>
                  <a:pt x="300" y="154"/>
                  <a:pt x="300" y="183"/>
                </a:cubicBezTo>
                <a:lnTo>
                  <a:pt x="300" y="284"/>
                </a:lnTo>
                <a:cubicBezTo>
                  <a:pt x="300" y="352"/>
                  <a:pt x="244" y="408"/>
                  <a:pt x="176" y="408"/>
                </a:cubicBezTo>
                <a:cubicBezTo>
                  <a:pt x="175" y="408"/>
                  <a:pt x="174" y="408"/>
                  <a:pt x="173" y="408"/>
                </a:cubicBezTo>
                <a:lnTo>
                  <a:pt x="172" y="408"/>
                </a:lnTo>
                <a:cubicBezTo>
                  <a:pt x="171" y="408"/>
                  <a:pt x="171" y="408"/>
                  <a:pt x="170" y="408"/>
                </a:cubicBezTo>
                <a:cubicBezTo>
                  <a:pt x="101" y="408"/>
                  <a:pt x="46" y="352"/>
                  <a:pt x="46" y="284"/>
                </a:cubicBezTo>
                <a:lnTo>
                  <a:pt x="46" y="183"/>
                </a:lnTo>
                <a:cubicBezTo>
                  <a:pt x="46" y="154"/>
                  <a:pt x="0" y="154"/>
                  <a:pt x="0" y="183"/>
                </a:cubicBezTo>
                <a:cubicBezTo>
                  <a:pt x="0" y="197"/>
                  <a:pt x="0" y="284"/>
                  <a:pt x="0" y="284"/>
                </a:cubicBezTo>
                <a:cubicBezTo>
                  <a:pt x="0" y="370"/>
                  <a:pt x="63" y="441"/>
                  <a:pt x="146" y="452"/>
                </a:cubicBezTo>
                <a:lnTo>
                  <a:pt x="146" y="526"/>
                </a:lnTo>
                <a:lnTo>
                  <a:pt x="42" y="555"/>
                </a:lnTo>
                <a:lnTo>
                  <a:pt x="304" y="555"/>
                </a:lnTo>
                <a:lnTo>
                  <a:pt x="200" y="525"/>
                </a:lnTo>
                <a:lnTo>
                  <a:pt x="200" y="453"/>
                </a:lnTo>
                <a:cubicBezTo>
                  <a:pt x="282" y="441"/>
                  <a:pt x="346" y="370"/>
                  <a:pt x="346" y="284"/>
                </a:cubicBezTo>
                <a:close/>
                <a:moveTo>
                  <a:pt x="171" y="365"/>
                </a:moveTo>
                <a:cubicBezTo>
                  <a:pt x="172" y="365"/>
                  <a:pt x="172" y="365"/>
                  <a:pt x="173" y="365"/>
                </a:cubicBezTo>
                <a:cubicBezTo>
                  <a:pt x="173" y="365"/>
                  <a:pt x="174" y="365"/>
                  <a:pt x="174" y="365"/>
                </a:cubicBezTo>
                <a:cubicBezTo>
                  <a:pt x="220" y="365"/>
                  <a:pt x="257" y="328"/>
                  <a:pt x="257" y="282"/>
                </a:cubicBezTo>
                <a:lnTo>
                  <a:pt x="257" y="83"/>
                </a:lnTo>
                <a:cubicBezTo>
                  <a:pt x="257" y="37"/>
                  <a:pt x="220" y="0"/>
                  <a:pt x="174" y="0"/>
                </a:cubicBezTo>
                <a:cubicBezTo>
                  <a:pt x="174" y="0"/>
                  <a:pt x="173" y="0"/>
                  <a:pt x="173" y="0"/>
                </a:cubicBezTo>
                <a:cubicBezTo>
                  <a:pt x="172" y="0"/>
                  <a:pt x="172" y="0"/>
                  <a:pt x="171" y="0"/>
                </a:cubicBezTo>
                <a:cubicBezTo>
                  <a:pt x="126" y="0"/>
                  <a:pt x="89" y="37"/>
                  <a:pt x="89" y="83"/>
                </a:cubicBezTo>
                <a:lnTo>
                  <a:pt x="89" y="282"/>
                </a:lnTo>
                <a:cubicBezTo>
                  <a:pt x="89" y="328"/>
                  <a:pt x="126" y="365"/>
                  <a:pt x="171" y="365"/>
                </a:cubicBezTo>
                <a:close/>
              </a:path>
            </a:pathLst>
          </a:custGeom>
          <a:solidFill>
            <a:srgbClr val="314865"/>
          </a:solidFill>
          <a:ln>
            <a:noFill/>
          </a:ln>
        </p:spPr>
        <p:txBody>
          <a:bodyPr lIns="68562" tIns="34281" rIns="68562" bIns="34281"/>
          <a:lstStyle/>
          <a:p>
            <a:endParaRPr lang="zh-CN" altLang="en-US"/>
          </a:p>
        </p:txBody>
      </p:sp>
      <p:sp>
        <p:nvSpPr>
          <p:cNvPr id="64" name="TextBox 35"/>
          <p:cNvSpPr txBox="1">
            <a:spLocks noChangeArrowheads="1"/>
          </p:cNvSpPr>
          <p:nvPr/>
        </p:nvSpPr>
        <p:spPr bwMode="auto">
          <a:xfrm>
            <a:off x="3035823" y="2467239"/>
            <a:ext cx="4113312" cy="71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62" tIns="34281" rIns="68562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理学院     数学系</a:t>
            </a:r>
            <a:endParaRPr lang="en-US" altLang="zh-CN" sz="28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6" y="-246812"/>
            <a:ext cx="4153999" cy="183204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635240" y="4735093"/>
            <a:ext cx="150876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2017</a:t>
            </a:r>
            <a:r>
              <a:rPr lang="zh-CN" altLang="en-US" dirty="0" smtClean="0">
                <a:solidFill>
                  <a:schemeClr val="bg1"/>
                </a:solidFill>
              </a:rPr>
              <a:t>年</a:t>
            </a:r>
            <a:r>
              <a:rPr lang="en-US" altLang="zh-CN" dirty="0" smtClean="0">
                <a:solidFill>
                  <a:schemeClr val="bg1"/>
                </a:solidFill>
              </a:rPr>
              <a:t>12</a:t>
            </a:r>
            <a:r>
              <a:rPr lang="zh-CN" altLang="en-US" dirty="0" smtClean="0">
                <a:solidFill>
                  <a:schemeClr val="bg1"/>
                </a:solidFill>
              </a:rPr>
              <a:t>月</a:t>
            </a:r>
            <a:r>
              <a:rPr lang="en-US" altLang="zh-CN" dirty="0" smtClean="0">
                <a:solidFill>
                  <a:schemeClr val="bg1"/>
                </a:solidFill>
              </a:rPr>
              <a:t>13</a:t>
            </a:r>
            <a:r>
              <a:rPr lang="zh-CN" altLang="en-US" dirty="0" smtClean="0">
                <a:solidFill>
                  <a:schemeClr val="bg1"/>
                </a:solidFill>
              </a:rPr>
              <a:t>日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TextBox 35"/>
          <p:cNvSpPr txBox="1">
            <a:spLocks noChangeArrowheads="1"/>
          </p:cNvSpPr>
          <p:nvPr/>
        </p:nvSpPr>
        <p:spPr bwMode="auto">
          <a:xfrm>
            <a:off x="3105377" y="3354631"/>
            <a:ext cx="3553428" cy="71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62" tIns="34281" rIns="68562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计算数学教研室</a:t>
            </a:r>
            <a:endParaRPr lang="en-US" altLang="zh-CN" sz="28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5260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454">
        <p14:vortex dir="r"/>
      </p:transition>
    </mc:Choice>
    <mc:Fallback xmlns="">
      <p:transition spd="slow" advTm="45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696913"/>
            <a:ext cx="6515100" cy="49244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左矩形公式为：</a:t>
            </a:r>
          </a:p>
        </p:txBody>
      </p:sp>
      <p:graphicFrame>
        <p:nvGraphicFramePr>
          <p:cNvPr id="74765" name="Object 3"/>
          <p:cNvGraphicFramePr>
            <a:graphicFrameLocks noChangeAspect="1"/>
          </p:cNvGraphicFramePr>
          <p:nvPr/>
        </p:nvGraphicFramePr>
        <p:xfrm>
          <a:off x="2482850" y="673100"/>
          <a:ext cx="3140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673100"/>
                        <a:ext cx="314007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14" descr="z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1" y="1514475"/>
            <a:ext cx="4191000" cy="3137647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</p:pic>
      <p:cxnSp>
        <p:nvCxnSpPr>
          <p:cNvPr id="5" name="直接连接符 4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650875"/>
            <a:ext cx="6553200" cy="49244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dirty="0">
                <a:sym typeface="Symbol" pitchFamily="18" charset="2"/>
              </a:rPr>
              <a:t>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右矩形公式为：</a:t>
            </a:r>
          </a:p>
        </p:txBody>
      </p:sp>
      <p:graphicFrame>
        <p:nvGraphicFramePr>
          <p:cNvPr id="74763" name="Object 2"/>
          <p:cNvGraphicFramePr>
            <a:graphicFrameLocks noChangeAspect="1"/>
          </p:cNvGraphicFramePr>
          <p:nvPr/>
        </p:nvGraphicFramePr>
        <p:xfrm>
          <a:off x="2462213" y="676275"/>
          <a:ext cx="2825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676275"/>
                        <a:ext cx="282575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r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19339" y="1438276"/>
            <a:ext cx="4233862" cy="3169736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</p:pic>
      <p:cxnSp>
        <p:nvCxnSpPr>
          <p:cNvPr id="5" name="直接连接符 4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6057900" y="5238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684213"/>
            <a:ext cx="6400800" cy="49244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中矩形公式为：</a:t>
            </a:r>
          </a:p>
        </p:txBody>
      </p:sp>
      <p:graphicFrame>
        <p:nvGraphicFramePr>
          <p:cNvPr id="75782" name="Object 2"/>
          <p:cNvGraphicFramePr>
            <a:graphicFrameLocks noChangeAspect="1"/>
          </p:cNvGraphicFramePr>
          <p:nvPr/>
        </p:nvGraphicFramePr>
        <p:xfrm>
          <a:off x="2670175" y="588963"/>
          <a:ext cx="27590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539800" imgH="571320" progId="Equation.DSMT4">
                  <p:embed/>
                </p:oleObj>
              </mc:Choice>
              <mc:Fallback>
                <p:oleObj name="Equation" r:id="rId3" imgW="25398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88963"/>
                        <a:ext cx="27590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m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33615" y="1485901"/>
            <a:ext cx="4129086" cy="3091294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</p:pic>
      <p:cxnSp>
        <p:nvCxnSpPr>
          <p:cNvPr id="5" name="直接连接符 4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628650"/>
            <a:ext cx="8867775" cy="196284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左矩形公式误差估计：由于                                                               ，所以有</a:t>
            </a: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r>
              <a:rPr lang="en-US" altLang="zh-CN" dirty="0" smtClean="0">
                <a:sym typeface="Symbol" pitchFamily="18" charset="2"/>
              </a:rPr>
              <a:t>     </a:t>
            </a:r>
            <a:endParaRPr lang="en-US" altLang="zh-CN" dirty="0">
              <a:sym typeface="Symbol" pitchFamily="18" charset="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44875" y="730250"/>
          <a:ext cx="3368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2806560" imgH="330120" progId="Equation.DSMT4">
                  <p:embed/>
                </p:oleObj>
              </mc:Choice>
              <mc:Fallback>
                <p:oleObj name="Equation" r:id="rId3" imgW="28065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730250"/>
                        <a:ext cx="33686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5"/>
          <p:cNvGraphicFramePr>
            <a:graphicFrameLocks noChangeAspect="1"/>
          </p:cNvGraphicFramePr>
          <p:nvPr/>
        </p:nvGraphicFramePr>
        <p:xfrm>
          <a:off x="257175" y="1082675"/>
          <a:ext cx="687387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5727600" imgH="1218960" progId="Equation.DSMT4">
                  <p:embed/>
                </p:oleObj>
              </mc:Choice>
              <mc:Fallback>
                <p:oleObj name="Equation" r:id="rId5" imgW="5727600" imgH="121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082675"/>
                        <a:ext cx="6873875" cy="146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2717800"/>
            <a:ext cx="8905875" cy="209288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右矩形公式误差估计：由于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             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，所以有</a:t>
            </a: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459163" y="2797175"/>
          <a:ext cx="3352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2793960" imgH="330120" progId="Equation.DSMT4">
                  <p:embed/>
                </p:oleObj>
              </mc:Choice>
              <mc:Fallback>
                <p:oleObj name="Equation" r:id="rId7" imgW="27939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797175"/>
                        <a:ext cx="3352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4"/>
          <p:cNvGraphicFramePr>
            <a:graphicFrameLocks noChangeAspect="1"/>
          </p:cNvGraphicFramePr>
          <p:nvPr/>
        </p:nvGraphicFramePr>
        <p:xfrm>
          <a:off x="225425" y="3228975"/>
          <a:ext cx="707072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5892480" imgH="1218960" progId="Equation.DSMT4">
                  <p:embed/>
                </p:oleObj>
              </mc:Choice>
              <mc:Fallback>
                <p:oleObj name="Equation" r:id="rId9" imgW="5892480" imgH="1218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3228975"/>
                        <a:ext cx="7070725" cy="146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allAtOnce" animBg="1"/>
      <p:bldP spid="5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942975"/>
            <a:ext cx="9144000" cy="45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中矩形求积公式误差估计： 由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Taylor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展开式有</a:t>
            </a:r>
          </a:p>
        </p:txBody>
      </p:sp>
      <p:graphicFrame>
        <p:nvGraphicFramePr>
          <p:cNvPr id="75788" name="Object 4"/>
          <p:cNvGraphicFramePr>
            <a:graphicFrameLocks noChangeAspect="1"/>
          </p:cNvGraphicFramePr>
          <p:nvPr/>
        </p:nvGraphicFramePr>
        <p:xfrm>
          <a:off x="496888" y="1628775"/>
          <a:ext cx="66167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6095880" imgH="622080" progId="Equation.DSMT4">
                  <p:embed/>
                </p:oleObj>
              </mc:Choice>
              <mc:Fallback>
                <p:oleObj name="Equation" r:id="rId3" imgW="609588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628775"/>
                        <a:ext cx="66167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2438400"/>
            <a:ext cx="9144000" cy="45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所以有    </a:t>
            </a:r>
          </a:p>
        </p:txBody>
      </p:sp>
      <p:graphicFrame>
        <p:nvGraphicFramePr>
          <p:cNvPr id="75786" name="Object 3"/>
          <p:cNvGraphicFramePr>
            <a:graphicFrameLocks noChangeAspect="1"/>
          </p:cNvGraphicFramePr>
          <p:nvPr/>
        </p:nvGraphicFramePr>
        <p:xfrm>
          <a:off x="530225" y="3094038"/>
          <a:ext cx="66246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7213320" imgH="749160" progId="Equation.DSMT4">
                  <p:embed/>
                </p:oleObj>
              </mc:Choice>
              <mc:Fallback>
                <p:oleObj name="Equation" r:id="rId5" imgW="721332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094038"/>
                        <a:ext cx="6624638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84480" y="942975"/>
            <a:ext cx="4714875" cy="252412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数值积分公式用来近似计算定积分，求积节点和求积系数的选择不同近似程度可能不同，如何衡量近似程度？</a:t>
            </a: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10" name="Picture 5" descr="问号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0676" y="704850"/>
            <a:ext cx="2971800" cy="3819525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</p:pic>
      <p:cxnSp>
        <p:nvCxnSpPr>
          <p:cNvPr id="5" name="直接连接符 4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求积公式的代数精度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/>
        </p:nvSpPr>
        <p:spPr bwMode="auto">
          <a:xfrm>
            <a:off x="0" y="781050"/>
            <a:ext cx="91440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tx2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定义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若求积公式                                                     对</a:t>
            </a:r>
          </a:p>
        </p:txBody>
      </p:sp>
      <p:graphicFrame>
        <p:nvGraphicFramePr>
          <p:cNvPr id="28702" name="Object 30"/>
          <p:cNvGraphicFramePr>
            <a:graphicFrameLocks noChangeAspect="1"/>
          </p:cNvGraphicFramePr>
          <p:nvPr/>
        </p:nvGraphicFramePr>
        <p:xfrm>
          <a:off x="2127250" y="609600"/>
          <a:ext cx="29146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3" imgW="2400120" imgH="685800" progId="Equation.DSMT4">
                  <p:embed/>
                </p:oleObj>
              </mc:Choice>
              <mc:Fallback>
                <p:oleObj name="Equation" r:id="rId3" imgW="2400120" imgH="685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609600"/>
                        <a:ext cx="29146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171450" y="1381125"/>
            <a:ext cx="91440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都精确成立，但对                         不精确成立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即</a:t>
            </a: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5424488" y="833438"/>
          <a:ext cx="3194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5" imgW="2628720" imgH="342720" progId="Equation.DSMT4">
                  <p:embed/>
                </p:oleObj>
              </mc:Choice>
              <mc:Fallback>
                <p:oleObj name="Equation" r:id="rId5" imgW="262872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833438"/>
                        <a:ext cx="31940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>
            <a:graphicFrameLocks noChangeAspect="1"/>
          </p:cNvGraphicFramePr>
          <p:nvPr/>
        </p:nvGraphicFramePr>
        <p:xfrm>
          <a:off x="2319338" y="1430338"/>
          <a:ext cx="1435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7" imgW="1180800" imgH="342720" progId="Equation.DSMT4">
                  <p:embed/>
                </p:oleObj>
              </mc:Choice>
              <mc:Fallback>
                <p:oleObj name="Equation" r:id="rId7" imgW="11808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1430338"/>
                        <a:ext cx="14351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471488" y="1838325"/>
          <a:ext cx="4165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9" imgW="3429000" imgH="685800" progId="Equation.DSMT4">
                  <p:embed/>
                </p:oleObj>
              </mc:Choice>
              <mc:Fallback>
                <p:oleObj name="Equation" r:id="rId9" imgW="3429000" imgH="685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838325"/>
                        <a:ext cx="41656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32"/>
          <p:cNvGraphicFramePr>
            <a:graphicFrameLocks noChangeAspect="1"/>
          </p:cNvGraphicFramePr>
          <p:nvPr/>
        </p:nvGraphicFramePr>
        <p:xfrm>
          <a:off x="5135563" y="1838325"/>
          <a:ext cx="26527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1" imgW="2184120" imgH="685800" progId="Equation.DSMT4">
                  <p:embed/>
                </p:oleObj>
              </mc:Choice>
              <mc:Fallback>
                <p:oleObj name="Equation" r:id="rId11" imgW="2184120" imgH="685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1838325"/>
                        <a:ext cx="265271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0" y="2674938"/>
            <a:ext cx="91440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则称此公式具有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次代数精度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1954213" y="2836863"/>
          <a:ext cx="2778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836863"/>
                        <a:ext cx="2778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142875" y="3257550"/>
            <a:ext cx="8743950" cy="147732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>
                <a:sym typeface="Symbol" pitchFamily="18" charset="2"/>
              </a:rPr>
              <a:t>    </a:t>
            </a:r>
            <a:r>
              <a:rPr lang="en-US" altLang="zh-CN" dirty="0" smtClean="0">
                <a:sym typeface="Symbol" pitchFamily="18" charset="2"/>
              </a:rPr>
              <a:t>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可见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若求积公式具有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次代数精度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则公式对所有次数不超过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的多项式都精确成立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考虑到任何连续函数都可由多项式序列逼近，因此，代数精度越高求积公式的精度一般也就越高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7" name="Object 30"/>
          <p:cNvGraphicFramePr>
            <a:graphicFrameLocks noChangeAspect="1"/>
          </p:cNvGraphicFramePr>
          <p:nvPr/>
        </p:nvGraphicFramePr>
        <p:xfrm>
          <a:off x="3179763" y="3471863"/>
          <a:ext cx="2778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5" imgW="228600" imgH="190440" progId="Equation.DSMT4">
                  <p:embed/>
                </p:oleObj>
              </mc:Choice>
              <mc:Fallback>
                <p:oleObj name="Equation" r:id="rId15" imgW="2286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471863"/>
                        <a:ext cx="2778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>
            <a:graphicFrameLocks noChangeAspect="1"/>
          </p:cNvGraphicFramePr>
          <p:nvPr/>
        </p:nvGraphicFramePr>
        <p:xfrm>
          <a:off x="7656513" y="3452813"/>
          <a:ext cx="2778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6" imgW="228600" imgH="190440" progId="Equation.DSMT4">
                  <p:embed/>
                </p:oleObj>
              </mc:Choice>
              <mc:Fallback>
                <p:oleObj name="Equation" r:id="rId16" imgW="2286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3452813"/>
                        <a:ext cx="2778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求积公式的代数精度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9" grpId="0"/>
      <p:bldP spid="12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求积公式的代数精度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0" y="704850"/>
            <a:ext cx="9144000" cy="31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70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若求积公式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，具有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次代数精度，则</a:t>
            </a:r>
          </a:p>
        </p:txBody>
      </p:sp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1519238" y="546100"/>
          <a:ext cx="2206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3" imgW="1815840" imgH="520560" progId="Equation.DSMT4">
                  <p:embed/>
                </p:oleObj>
              </mc:Choice>
              <mc:Fallback>
                <p:oleObj name="Equation" r:id="rId3" imgW="1815840" imgH="5205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546100"/>
                        <a:ext cx="22066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2565400" y="1171575"/>
          <a:ext cx="23288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5" imgW="1917360" imgH="279360" progId="Equation.DSMT4">
                  <p:embed/>
                </p:oleObj>
              </mc:Choice>
              <mc:Fallback>
                <p:oleObj name="Equation" r:id="rId5" imgW="1917360" imgH="2793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171575"/>
                        <a:ext cx="23288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1"/>
          <p:cNvGraphicFramePr>
            <a:graphicFrameLocks noChangeAspect="1"/>
          </p:cNvGraphicFramePr>
          <p:nvPr/>
        </p:nvGraphicFramePr>
        <p:xfrm>
          <a:off x="2554288" y="1389063"/>
          <a:ext cx="316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7" imgW="2603160" imgH="533160" progId="Equation.DSMT4">
                  <p:embed/>
                </p:oleObj>
              </mc:Choice>
              <mc:Fallback>
                <p:oleObj name="Equation" r:id="rId7" imgW="2603160" imgH="533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389063"/>
                        <a:ext cx="3162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2409825" y="1981200"/>
            <a:ext cx="5267325" cy="237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70000"/>
              </a:lnSpc>
            </a:pPr>
            <a:r>
              <a:rPr lang="en-US" altLang="zh-CN" dirty="0"/>
              <a:t>             </a:t>
            </a:r>
            <a:r>
              <a:rPr lang="en-US" altLang="zh-CN" dirty="0">
                <a:latin typeface="Times New Roman" pitchFamily="18" charset="0"/>
              </a:rPr>
              <a:t>……………………</a:t>
            </a:r>
            <a:endParaRPr lang="en-US" altLang="zh-CN" dirty="0">
              <a:sym typeface="Symbol" pitchFamily="18" charset="2"/>
            </a:endParaRPr>
          </a:p>
        </p:txBody>
      </p:sp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2547938" y="2193925"/>
          <a:ext cx="3517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Equation" r:id="rId9" imgW="2895480" imgH="533160" progId="Equation.DSMT4">
                  <p:embed/>
                </p:oleObj>
              </mc:Choice>
              <mc:Fallback>
                <p:oleObj name="Equation" r:id="rId9" imgW="2895480" imgH="5331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193925"/>
                        <a:ext cx="35179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4572000" y="738188"/>
          <a:ext cx="169863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11" imgW="139680" imgH="152280" progId="Equation.DSMT4">
                  <p:embed/>
                </p:oleObj>
              </mc:Choice>
              <mc:Fallback>
                <p:oleObj name="Equation" r:id="rId11" imgW="139680" imgH="152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38188"/>
                        <a:ext cx="169863" cy="18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33"/>
          <p:cNvGraphicFramePr>
            <a:graphicFrameLocks noChangeAspect="1"/>
          </p:cNvGraphicFramePr>
          <p:nvPr/>
        </p:nvGraphicFramePr>
        <p:xfrm>
          <a:off x="2262188" y="1211263"/>
          <a:ext cx="3079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13" imgW="203040" imgH="990360" progId="Equation.DSMT4">
                  <p:embed/>
                </p:oleObj>
              </mc:Choice>
              <mc:Fallback>
                <p:oleObj name="Equation" r:id="rId13" imgW="203040" imgH="9903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211263"/>
                        <a:ext cx="307975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0" y="2862263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这是关于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的线性方程组，其系数行列式为</a:t>
            </a:r>
          </a:p>
        </p:txBody>
      </p:sp>
      <p:graphicFrame>
        <p:nvGraphicFramePr>
          <p:cNvPr id="27683" name="Object 35"/>
          <p:cNvGraphicFramePr>
            <a:graphicFrameLocks noChangeAspect="1"/>
          </p:cNvGraphicFramePr>
          <p:nvPr/>
        </p:nvGraphicFramePr>
        <p:xfrm>
          <a:off x="1454150" y="3159125"/>
          <a:ext cx="226536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15" imgW="1892160" imgH="1333440" progId="Equation.DSMT4">
                  <p:embed/>
                </p:oleObj>
              </mc:Choice>
              <mc:Fallback>
                <p:oleObj name="Equation" r:id="rId15" imgW="1892160" imgH="13334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159125"/>
                        <a:ext cx="2265363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3765550" y="3703638"/>
          <a:ext cx="1689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17" imgW="1409400" imgH="419040" progId="Equation.DSMT4">
                  <p:embed/>
                </p:oleObj>
              </mc:Choice>
              <mc:Fallback>
                <p:oleObj name="Equation" r:id="rId17" imgW="1409400" imgH="419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703638"/>
                        <a:ext cx="16891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6"/>
          <p:cNvGraphicFramePr>
            <a:graphicFrameLocks noChangeAspect="1"/>
          </p:cNvGraphicFramePr>
          <p:nvPr/>
        </p:nvGraphicFramePr>
        <p:xfrm>
          <a:off x="1076325" y="2825750"/>
          <a:ext cx="1352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19" imgW="1130040" imgH="291960" progId="Equation.DSMT4">
                  <p:embed/>
                </p:oleObj>
              </mc:Choice>
              <mc:Fallback>
                <p:oleObj name="Equation" r:id="rId19" imgW="11300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825750"/>
                        <a:ext cx="13525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5619750" y="3638550"/>
            <a:ext cx="306705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所以方程组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有唯一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1" grpId="0"/>
      <p:bldP spid="25" grpId="0"/>
      <p:bldP spid="2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求积公式的代数精度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285750" y="612775"/>
            <a:ext cx="7534275" cy="113877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85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1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试确定参数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使求积公式</a:t>
            </a: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85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具有尽可能高的代数精度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并问代数精度是多少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? 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154113" y="919163"/>
          <a:ext cx="3908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3" imgW="2997000" imgH="393480" progId="Equation.DSMT4">
                  <p:embed/>
                </p:oleObj>
              </mc:Choice>
              <mc:Fallback>
                <p:oleObj name="Equation" r:id="rId3" imgW="2997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919163"/>
                        <a:ext cx="39084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79675" y="663575"/>
          <a:ext cx="9271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663575"/>
                        <a:ext cx="9271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52625" y="1895475"/>
          <a:ext cx="4819650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7" imgW="3695400" imgH="2234880" progId="Equation.DSMT4">
                  <p:embed/>
                </p:oleObj>
              </mc:Choice>
              <mc:Fallback>
                <p:oleObj name="Equation" r:id="rId7" imgW="3695400" imgH="223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895475"/>
                        <a:ext cx="4819650" cy="291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求积公式的代数精度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171450" y="593725"/>
            <a:ext cx="7534275" cy="113877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85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2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试确定参数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使求积公式</a:t>
            </a: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85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具有尽可能高的代数精度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并问代数精度是多少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? </a:t>
            </a:r>
          </a:p>
        </p:txBody>
      </p:sp>
      <p:graphicFrame>
        <p:nvGraphicFramePr>
          <p:cNvPr id="130050" name="Object 3"/>
          <p:cNvGraphicFramePr>
            <a:graphicFrameLocks noChangeAspect="1"/>
          </p:cNvGraphicFramePr>
          <p:nvPr/>
        </p:nvGraphicFramePr>
        <p:xfrm>
          <a:off x="2374900" y="606425"/>
          <a:ext cx="9271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606425"/>
                        <a:ext cx="9271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27125" y="865188"/>
          <a:ext cx="41227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5" imgW="3162240" imgH="393480" progId="Equation.DSMT4">
                  <p:embed/>
                </p:oleObj>
              </mc:Choice>
              <mc:Fallback>
                <p:oleObj name="Equation" r:id="rId5" imgW="3162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865188"/>
                        <a:ext cx="41227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97025" y="2022475"/>
          <a:ext cx="553085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7" imgW="4241520" imgH="1981080" progId="Equation.DSMT4">
                  <p:embed/>
                </p:oleObj>
              </mc:Choice>
              <mc:Fallback>
                <p:oleObj name="Equation" r:id="rId7" imgW="4241520" imgH="1981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022475"/>
                        <a:ext cx="5530850" cy="258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8247686" y="1357880"/>
            <a:ext cx="900230" cy="20941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xtLst/>
        </p:spPr>
        <p:txBody>
          <a:bodyPr vert="horz" wrap="square" lIns="81614" tIns="40807" rIns="81614" bIns="40807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Freeform 13"/>
          <p:cNvSpPr>
            <a:spLocks/>
          </p:cNvSpPr>
          <p:nvPr/>
        </p:nvSpPr>
        <p:spPr bwMode="auto">
          <a:xfrm>
            <a:off x="0" y="1357881"/>
            <a:ext cx="1461752" cy="2094131"/>
          </a:xfrm>
          <a:custGeom>
            <a:avLst/>
            <a:gdLst>
              <a:gd name="T0" fmla="*/ 2055 w 2055"/>
              <a:gd name="T1" fmla="*/ 3548 h 3548"/>
              <a:gd name="T2" fmla="*/ 0 w 2055"/>
              <a:gd name="T3" fmla="*/ 3548 h 3548"/>
              <a:gd name="T4" fmla="*/ 0 w 2055"/>
              <a:gd name="T5" fmla="*/ 0 h 3548"/>
              <a:gd name="T6" fmla="*/ 2055 w 2055"/>
              <a:gd name="T7" fmla="*/ 0 h 3548"/>
              <a:gd name="T8" fmla="*/ 959 w 2055"/>
              <a:gd name="T9" fmla="*/ 1774 h 3548"/>
              <a:gd name="T10" fmla="*/ 2055 w 2055"/>
              <a:gd name="T11" fmla="*/ 3548 h 35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055" h="3548">
                <a:moveTo>
                  <a:pt x="2055" y="3548"/>
                </a:moveTo>
                <a:lnTo>
                  <a:pt x="0" y="3548"/>
                </a:lnTo>
                <a:lnTo>
                  <a:pt x="0" y="0"/>
                </a:lnTo>
                <a:lnTo>
                  <a:pt x="2055" y="0"/>
                </a:lnTo>
                <a:cubicBezTo>
                  <a:pt x="1407" y="317"/>
                  <a:pt x="959" y="992"/>
                  <a:pt x="959" y="1774"/>
                </a:cubicBezTo>
                <a:cubicBezTo>
                  <a:pt x="959" y="2555"/>
                  <a:pt x="1407" y="3231"/>
                  <a:pt x="2055" y="3548"/>
                </a:cubicBezTo>
                <a:close/>
              </a:path>
            </a:pathLst>
          </a:custGeom>
          <a:solidFill>
            <a:schemeClr val="accent2">
              <a:lumMod val="50000"/>
            </a:schemeClr>
          </a:solidFill>
          <a:ln>
            <a:noFill/>
          </a:ln>
          <a:extLst/>
        </p:spPr>
        <p:txBody>
          <a:bodyPr vert="horz" wrap="square" lIns="81614" tIns="40807" rIns="81614" bIns="40807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Freeform 19"/>
          <p:cNvSpPr>
            <a:spLocks/>
          </p:cNvSpPr>
          <p:nvPr/>
        </p:nvSpPr>
        <p:spPr bwMode="auto">
          <a:xfrm>
            <a:off x="2538945" y="-318655"/>
            <a:ext cx="1029373" cy="5188527"/>
          </a:xfrm>
          <a:custGeom>
            <a:avLst/>
            <a:gdLst>
              <a:gd name="T0" fmla="*/ 0 w 1703"/>
              <a:gd name="T1" fmla="*/ 0 h 9079"/>
              <a:gd name="T2" fmla="*/ 1703 w 1703"/>
              <a:gd name="T3" fmla="*/ 4539 h 9079"/>
              <a:gd name="T4" fmla="*/ 0 w 1703"/>
              <a:gd name="T5" fmla="*/ 9079 h 90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03" h="9079">
                <a:moveTo>
                  <a:pt x="0" y="0"/>
                </a:moveTo>
                <a:cubicBezTo>
                  <a:pt x="1060" y="1213"/>
                  <a:pt x="1703" y="2801"/>
                  <a:pt x="1703" y="4539"/>
                </a:cubicBezTo>
                <a:cubicBezTo>
                  <a:pt x="1703" y="6277"/>
                  <a:pt x="1060" y="7865"/>
                  <a:pt x="0" y="9079"/>
                </a:cubicBezTo>
              </a:path>
            </a:pathLst>
          </a:custGeom>
          <a:noFill/>
          <a:ln w="8" cap="flat">
            <a:solidFill>
              <a:srgbClr val="2E2C2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1614" tIns="40807" rIns="81614" bIns="40807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773274" y="866075"/>
            <a:ext cx="4292828" cy="328632"/>
          </a:xfrm>
          <a:prstGeom prst="rect">
            <a:avLst/>
          </a:prstGeom>
          <a:noFill/>
        </p:spPr>
        <p:txBody>
          <a:bodyPr wrap="square" lIns="81614" tIns="40807" rIns="81614" bIns="40807" rtlCol="0">
            <a:spAutoFit/>
          </a:bodyPr>
          <a:lstStyle/>
          <a:p>
            <a:r>
              <a:rPr lang="zh-CN" altLang="en-US" sz="1600" dirty="0" smtClean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第二章  解线性方程组的直接方法</a:t>
            </a:r>
            <a:endParaRPr lang="zh-CN" altLang="en-US" sz="1600" dirty="0">
              <a:solidFill>
                <a:schemeClr val="accent2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943185" y="1496279"/>
            <a:ext cx="1853878" cy="18126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noFill/>
          </a:ln>
          <a:extLst/>
        </p:spPr>
        <p:txBody>
          <a:bodyPr vert="horz" wrap="square" lIns="81614" tIns="40807" rIns="81614" bIns="40807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Freeform 15"/>
          <p:cNvSpPr>
            <a:spLocks noEditPoints="1"/>
          </p:cNvSpPr>
          <p:nvPr/>
        </p:nvSpPr>
        <p:spPr bwMode="auto">
          <a:xfrm>
            <a:off x="1375799" y="1717803"/>
            <a:ext cx="976939" cy="872172"/>
          </a:xfrm>
          <a:custGeom>
            <a:avLst/>
            <a:gdLst>
              <a:gd name="T0" fmla="*/ 1051 w 1910"/>
              <a:gd name="T1" fmla="*/ 1550 h 1774"/>
              <a:gd name="T2" fmla="*/ 788 w 1910"/>
              <a:gd name="T3" fmla="*/ 1668 h 1774"/>
              <a:gd name="T4" fmla="*/ 535 w 1910"/>
              <a:gd name="T5" fmla="*/ 59 h 1774"/>
              <a:gd name="T6" fmla="*/ 591 w 1910"/>
              <a:gd name="T7" fmla="*/ 95 h 1774"/>
              <a:gd name="T8" fmla="*/ 963 w 1910"/>
              <a:gd name="T9" fmla="*/ 4 h 1774"/>
              <a:gd name="T10" fmla="*/ 477 w 1910"/>
              <a:gd name="T11" fmla="*/ 72 h 1774"/>
              <a:gd name="T12" fmla="*/ 582 w 1910"/>
              <a:gd name="T13" fmla="*/ 175 h 1774"/>
              <a:gd name="T14" fmla="*/ 560 w 1910"/>
              <a:gd name="T15" fmla="*/ 959 h 1774"/>
              <a:gd name="T16" fmla="*/ 454 w 1910"/>
              <a:gd name="T17" fmla="*/ 856 h 1774"/>
              <a:gd name="T18" fmla="*/ 477 w 1910"/>
              <a:gd name="T19" fmla="*/ 72 h 1774"/>
              <a:gd name="T20" fmla="*/ 869 w 1910"/>
              <a:gd name="T21" fmla="*/ 340 h 1774"/>
              <a:gd name="T22" fmla="*/ 1316 w 1910"/>
              <a:gd name="T23" fmla="*/ 289 h 1774"/>
              <a:gd name="T24" fmla="*/ 820 w 1910"/>
              <a:gd name="T25" fmla="*/ 308 h 1774"/>
              <a:gd name="T26" fmla="*/ 845 w 1910"/>
              <a:gd name="T27" fmla="*/ 375 h 1774"/>
              <a:gd name="T28" fmla="*/ 867 w 1910"/>
              <a:gd name="T29" fmla="*/ 1187 h 1774"/>
              <a:gd name="T30" fmla="*/ 762 w 1910"/>
              <a:gd name="T31" fmla="*/ 1155 h 1774"/>
              <a:gd name="T32" fmla="*/ 740 w 1910"/>
              <a:gd name="T33" fmla="*/ 343 h 1774"/>
              <a:gd name="T34" fmla="*/ 908 w 1910"/>
              <a:gd name="T35" fmla="*/ 408 h 1774"/>
              <a:gd name="T36" fmla="*/ 1440 w 1910"/>
              <a:gd name="T37" fmla="*/ 408 h 1774"/>
              <a:gd name="T38" fmla="*/ 1368 w 1910"/>
              <a:gd name="T39" fmla="*/ 1142 h 1774"/>
              <a:gd name="T40" fmla="*/ 908 w 1910"/>
              <a:gd name="T41" fmla="*/ 408 h 1774"/>
              <a:gd name="T42" fmla="*/ 1356 w 1910"/>
              <a:gd name="T43" fmla="*/ 469 h 1774"/>
              <a:gd name="T44" fmla="*/ 996 w 1910"/>
              <a:gd name="T45" fmla="*/ 677 h 1774"/>
              <a:gd name="T46" fmla="*/ 622 w 1910"/>
              <a:gd name="T47" fmla="*/ 158 h 1774"/>
              <a:gd name="T48" fmla="*/ 1155 w 1910"/>
              <a:gd name="T49" fmla="*/ 158 h 1774"/>
              <a:gd name="T50" fmla="*/ 719 w 1910"/>
              <a:gd name="T51" fmla="*/ 233 h 1774"/>
              <a:gd name="T52" fmla="*/ 677 w 1910"/>
              <a:gd name="T53" fmla="*/ 944 h 1774"/>
              <a:gd name="T54" fmla="*/ 622 w 1910"/>
              <a:gd name="T55" fmla="*/ 158 h 1774"/>
              <a:gd name="T56" fmla="*/ 378 w 1910"/>
              <a:gd name="T57" fmla="*/ 530 h 1774"/>
              <a:gd name="T58" fmla="*/ 293 w 1910"/>
              <a:gd name="T59" fmla="*/ 381 h 1774"/>
              <a:gd name="T60" fmla="*/ 152 w 1910"/>
              <a:gd name="T61" fmla="*/ 1314 h 1774"/>
              <a:gd name="T62" fmla="*/ 254 w 1910"/>
              <a:gd name="T63" fmla="*/ 1450 h 1774"/>
              <a:gd name="T64" fmla="*/ 0 w 1910"/>
              <a:gd name="T65" fmla="*/ 1774 h 1774"/>
              <a:gd name="T66" fmla="*/ 1910 w 1910"/>
              <a:gd name="T67" fmla="*/ 1651 h 1774"/>
              <a:gd name="T68" fmla="*/ 1748 w 1910"/>
              <a:gd name="T69" fmla="*/ 1314 h 1774"/>
              <a:gd name="T70" fmla="*/ 1607 w 1910"/>
              <a:gd name="T71" fmla="*/ 381 h 1774"/>
              <a:gd name="T72" fmla="*/ 1523 w 1910"/>
              <a:gd name="T73" fmla="*/ 530 h 1774"/>
              <a:gd name="T74" fmla="*/ 1614 w 1910"/>
              <a:gd name="T75" fmla="*/ 1336 h 1774"/>
              <a:gd name="T76" fmla="*/ 286 w 1910"/>
              <a:gd name="T77" fmla="*/ 530 h 1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910" h="1774">
                <a:moveTo>
                  <a:pt x="848" y="1550"/>
                </a:moveTo>
                <a:lnTo>
                  <a:pt x="1051" y="1550"/>
                </a:lnTo>
                <a:lnTo>
                  <a:pt x="1122" y="1668"/>
                </a:lnTo>
                <a:lnTo>
                  <a:pt x="788" y="1668"/>
                </a:lnTo>
                <a:lnTo>
                  <a:pt x="848" y="1550"/>
                </a:lnTo>
                <a:close/>
                <a:moveTo>
                  <a:pt x="535" y="59"/>
                </a:moveTo>
                <a:lnTo>
                  <a:pt x="584" y="90"/>
                </a:lnTo>
                <a:cubicBezTo>
                  <a:pt x="587" y="92"/>
                  <a:pt x="589" y="93"/>
                  <a:pt x="591" y="95"/>
                </a:cubicBezTo>
                <a:lnTo>
                  <a:pt x="1031" y="39"/>
                </a:lnTo>
                <a:cubicBezTo>
                  <a:pt x="1020" y="15"/>
                  <a:pt x="994" y="0"/>
                  <a:pt x="963" y="4"/>
                </a:cubicBezTo>
                <a:lnTo>
                  <a:pt x="535" y="59"/>
                </a:lnTo>
                <a:close/>
                <a:moveTo>
                  <a:pt x="477" y="72"/>
                </a:moveTo>
                <a:lnTo>
                  <a:pt x="560" y="125"/>
                </a:lnTo>
                <a:cubicBezTo>
                  <a:pt x="572" y="133"/>
                  <a:pt x="582" y="155"/>
                  <a:pt x="582" y="175"/>
                </a:cubicBezTo>
                <a:lnTo>
                  <a:pt x="582" y="937"/>
                </a:lnTo>
                <a:cubicBezTo>
                  <a:pt x="582" y="957"/>
                  <a:pt x="572" y="966"/>
                  <a:pt x="560" y="959"/>
                </a:cubicBezTo>
                <a:lnTo>
                  <a:pt x="477" y="906"/>
                </a:lnTo>
                <a:cubicBezTo>
                  <a:pt x="464" y="898"/>
                  <a:pt x="454" y="875"/>
                  <a:pt x="454" y="856"/>
                </a:cubicBezTo>
                <a:lnTo>
                  <a:pt x="454" y="93"/>
                </a:lnTo>
                <a:cubicBezTo>
                  <a:pt x="454" y="74"/>
                  <a:pt x="464" y="64"/>
                  <a:pt x="477" y="72"/>
                </a:cubicBezTo>
                <a:close/>
                <a:moveTo>
                  <a:pt x="820" y="308"/>
                </a:moveTo>
                <a:lnTo>
                  <a:pt x="869" y="340"/>
                </a:lnTo>
                <a:cubicBezTo>
                  <a:pt x="872" y="341"/>
                  <a:pt x="874" y="343"/>
                  <a:pt x="877" y="345"/>
                </a:cubicBezTo>
                <a:lnTo>
                  <a:pt x="1316" y="289"/>
                </a:lnTo>
                <a:cubicBezTo>
                  <a:pt x="1305" y="264"/>
                  <a:pt x="1279" y="250"/>
                  <a:pt x="1249" y="253"/>
                </a:cubicBezTo>
                <a:lnTo>
                  <a:pt x="820" y="308"/>
                </a:lnTo>
                <a:close/>
                <a:moveTo>
                  <a:pt x="762" y="322"/>
                </a:moveTo>
                <a:lnTo>
                  <a:pt x="845" y="375"/>
                </a:lnTo>
                <a:cubicBezTo>
                  <a:pt x="857" y="382"/>
                  <a:pt x="867" y="405"/>
                  <a:pt x="867" y="424"/>
                </a:cubicBezTo>
                <a:lnTo>
                  <a:pt x="867" y="1187"/>
                </a:lnTo>
                <a:cubicBezTo>
                  <a:pt x="867" y="1206"/>
                  <a:pt x="857" y="1216"/>
                  <a:pt x="845" y="1208"/>
                </a:cubicBezTo>
                <a:lnTo>
                  <a:pt x="762" y="1155"/>
                </a:lnTo>
                <a:cubicBezTo>
                  <a:pt x="750" y="1147"/>
                  <a:pt x="740" y="1125"/>
                  <a:pt x="740" y="1105"/>
                </a:cubicBezTo>
                <a:lnTo>
                  <a:pt x="740" y="343"/>
                </a:lnTo>
                <a:cubicBezTo>
                  <a:pt x="740" y="323"/>
                  <a:pt x="750" y="314"/>
                  <a:pt x="762" y="322"/>
                </a:cubicBezTo>
                <a:close/>
                <a:moveTo>
                  <a:pt x="908" y="408"/>
                </a:moveTo>
                <a:lnTo>
                  <a:pt x="1368" y="349"/>
                </a:lnTo>
                <a:cubicBezTo>
                  <a:pt x="1407" y="344"/>
                  <a:pt x="1440" y="370"/>
                  <a:pt x="1440" y="408"/>
                </a:cubicBezTo>
                <a:lnTo>
                  <a:pt x="1440" y="1064"/>
                </a:lnTo>
                <a:cubicBezTo>
                  <a:pt x="1440" y="1102"/>
                  <a:pt x="1407" y="1137"/>
                  <a:pt x="1368" y="1142"/>
                </a:cubicBezTo>
                <a:lnTo>
                  <a:pt x="908" y="1201"/>
                </a:lnTo>
                <a:lnTo>
                  <a:pt x="908" y="408"/>
                </a:lnTo>
                <a:close/>
                <a:moveTo>
                  <a:pt x="996" y="515"/>
                </a:moveTo>
                <a:lnTo>
                  <a:pt x="1356" y="469"/>
                </a:lnTo>
                <a:lnTo>
                  <a:pt x="1356" y="631"/>
                </a:lnTo>
                <a:lnTo>
                  <a:pt x="996" y="677"/>
                </a:lnTo>
                <a:lnTo>
                  <a:pt x="996" y="515"/>
                </a:lnTo>
                <a:close/>
                <a:moveTo>
                  <a:pt x="622" y="158"/>
                </a:moveTo>
                <a:lnTo>
                  <a:pt x="1082" y="99"/>
                </a:lnTo>
                <a:cubicBezTo>
                  <a:pt x="1122" y="94"/>
                  <a:pt x="1155" y="121"/>
                  <a:pt x="1155" y="158"/>
                </a:cubicBezTo>
                <a:lnTo>
                  <a:pt x="1155" y="177"/>
                </a:lnTo>
                <a:lnTo>
                  <a:pt x="719" y="233"/>
                </a:lnTo>
                <a:cubicBezTo>
                  <a:pt x="688" y="242"/>
                  <a:pt x="676" y="262"/>
                  <a:pt x="677" y="303"/>
                </a:cubicBezTo>
                <a:lnTo>
                  <a:pt x="677" y="944"/>
                </a:lnTo>
                <a:lnTo>
                  <a:pt x="622" y="951"/>
                </a:lnTo>
                <a:lnTo>
                  <a:pt x="622" y="158"/>
                </a:lnTo>
                <a:close/>
                <a:moveTo>
                  <a:pt x="286" y="530"/>
                </a:moveTo>
                <a:lnTo>
                  <a:pt x="378" y="530"/>
                </a:lnTo>
                <a:lnTo>
                  <a:pt x="378" y="381"/>
                </a:lnTo>
                <a:lnTo>
                  <a:pt x="293" y="381"/>
                </a:lnTo>
                <a:cubicBezTo>
                  <a:pt x="215" y="381"/>
                  <a:pt x="152" y="445"/>
                  <a:pt x="152" y="523"/>
                </a:cubicBezTo>
                <a:lnTo>
                  <a:pt x="152" y="1314"/>
                </a:lnTo>
                <a:cubicBezTo>
                  <a:pt x="152" y="1378"/>
                  <a:pt x="195" y="1433"/>
                  <a:pt x="254" y="1450"/>
                </a:cubicBezTo>
                <a:lnTo>
                  <a:pt x="254" y="1450"/>
                </a:lnTo>
                <a:lnTo>
                  <a:pt x="0" y="1651"/>
                </a:lnTo>
                <a:lnTo>
                  <a:pt x="0" y="1774"/>
                </a:lnTo>
                <a:lnTo>
                  <a:pt x="1910" y="1774"/>
                </a:lnTo>
                <a:lnTo>
                  <a:pt x="1910" y="1651"/>
                </a:lnTo>
                <a:lnTo>
                  <a:pt x="1638" y="1452"/>
                </a:lnTo>
                <a:cubicBezTo>
                  <a:pt x="1701" y="1438"/>
                  <a:pt x="1748" y="1381"/>
                  <a:pt x="1748" y="1314"/>
                </a:cubicBezTo>
                <a:lnTo>
                  <a:pt x="1748" y="523"/>
                </a:lnTo>
                <a:cubicBezTo>
                  <a:pt x="1748" y="445"/>
                  <a:pt x="1685" y="381"/>
                  <a:pt x="1607" y="381"/>
                </a:cubicBezTo>
                <a:lnTo>
                  <a:pt x="1523" y="381"/>
                </a:lnTo>
                <a:lnTo>
                  <a:pt x="1523" y="530"/>
                </a:lnTo>
                <a:lnTo>
                  <a:pt x="1614" y="530"/>
                </a:lnTo>
                <a:lnTo>
                  <a:pt x="1614" y="1336"/>
                </a:lnTo>
                <a:lnTo>
                  <a:pt x="286" y="1336"/>
                </a:lnTo>
                <a:lnTo>
                  <a:pt x="286" y="53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81614" tIns="40807" rIns="81614" bIns="40807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1360465" y="2614951"/>
            <a:ext cx="913633" cy="405576"/>
          </a:xfrm>
          <a:prstGeom prst="rect">
            <a:avLst/>
          </a:prstGeom>
          <a:noFill/>
        </p:spPr>
        <p:txBody>
          <a:bodyPr wrap="square" lIns="81614" tIns="40807" rIns="81614" bIns="40807" rtlCol="0">
            <a:spAutoFit/>
          </a:bodyPr>
          <a:lstStyle/>
          <a:p>
            <a:pPr algn="dist"/>
            <a:r>
              <a:rPr lang="zh-CN" altLang="en-US" sz="2100" b="1" dirty="0" smtClean="0">
                <a:solidFill>
                  <a:srgbClr val="F8F8F8"/>
                </a:solidFill>
                <a:latin typeface="+mn-ea"/>
              </a:rPr>
              <a:t>目录</a:t>
            </a:r>
            <a:endParaRPr lang="zh-CN" altLang="en-US" sz="2100" b="1" dirty="0">
              <a:solidFill>
                <a:srgbClr val="F8F8F8"/>
              </a:solidFill>
              <a:latin typeface="+mn-ea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390087" y="2908017"/>
            <a:ext cx="882967" cy="297855"/>
          </a:xfrm>
          <a:prstGeom prst="rect">
            <a:avLst/>
          </a:prstGeom>
          <a:noFill/>
        </p:spPr>
        <p:txBody>
          <a:bodyPr wrap="none" lIns="81614" tIns="40807" rIns="81614" bIns="40807" rtlCol="0">
            <a:spAutoFit/>
          </a:bodyPr>
          <a:lstStyle/>
          <a:p>
            <a:r>
              <a:rPr lang="en-US" altLang="zh-CN" sz="1400" dirty="0">
                <a:solidFill>
                  <a:srgbClr val="F8F8F8"/>
                </a:solidFill>
                <a:latin typeface="+mn-ea"/>
              </a:rPr>
              <a:t>Contents</a:t>
            </a:r>
            <a:endParaRPr lang="zh-CN" altLang="en-US" sz="1400" dirty="0">
              <a:solidFill>
                <a:srgbClr val="F8F8F8"/>
              </a:solidFill>
              <a:latin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582532" y="101422"/>
            <a:ext cx="5672352" cy="4558278"/>
            <a:chOff x="2628828" y="211375"/>
            <a:chExt cx="5672352" cy="4558278"/>
          </a:xfrm>
        </p:grpSpPr>
        <p:grpSp>
          <p:nvGrpSpPr>
            <p:cNvPr id="5" name="组合 4"/>
            <p:cNvGrpSpPr/>
            <p:nvPr/>
          </p:nvGrpSpPr>
          <p:grpSpPr>
            <a:xfrm>
              <a:off x="2848432" y="211375"/>
              <a:ext cx="4010902" cy="547156"/>
              <a:chOff x="2946811" y="309754"/>
              <a:chExt cx="4010902" cy="547156"/>
            </a:xfrm>
          </p:grpSpPr>
          <p:sp>
            <p:nvSpPr>
              <p:cNvPr id="29" name="椭圆 28"/>
              <p:cNvSpPr>
                <a:spLocks noChangeAspect="1"/>
              </p:cNvSpPr>
              <p:nvPr/>
            </p:nvSpPr>
            <p:spPr bwMode="auto">
              <a:xfrm>
                <a:off x="2946811" y="309754"/>
                <a:ext cx="575900" cy="547156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30" name="圆角矩形 29"/>
              <p:cNvSpPr/>
              <p:nvPr/>
            </p:nvSpPr>
            <p:spPr bwMode="auto">
              <a:xfrm>
                <a:off x="3615798" y="366175"/>
                <a:ext cx="3341915" cy="456370"/>
              </a:xfrm>
              <a:prstGeom prst="roundRect">
                <a:avLst>
                  <a:gd name="adj" fmla="val 50000"/>
                </a:avLst>
              </a:prstGeom>
              <a:noFill/>
              <a:ln w="9525" cap="flat" cmpd="sng" algn="ctr">
                <a:solidFill>
                  <a:srgbClr val="31486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3658517" y="416969"/>
                <a:ext cx="1373486" cy="328632"/>
              </a:xfrm>
              <a:prstGeom prst="rect">
                <a:avLst/>
              </a:prstGeom>
              <a:noFill/>
            </p:spPr>
            <p:txBody>
              <a:bodyPr wrap="none" lIns="81614" tIns="40807" rIns="81614" bIns="40807" rtlCol="0">
                <a:spAutoFit/>
              </a:bodyPr>
              <a:lstStyle/>
              <a:p>
                <a:r>
                  <a:rPr lang="zh-CN" altLang="en-US" sz="1600" dirty="0" smtClean="0">
                    <a:solidFill>
                      <a:schemeClr val="accent2">
                        <a:lumMod val="50000"/>
                      </a:schemeClr>
                    </a:solidFill>
                    <a:latin typeface="+mj-ea"/>
                    <a:ea typeface="+mj-ea"/>
                  </a:rPr>
                  <a:t>第一章  绪论 </a:t>
                </a:r>
                <a:endParaRPr lang="zh-CN" altLang="en-US" sz="1600" dirty="0">
                  <a:solidFill>
                    <a:schemeClr val="accent2">
                      <a:lumMod val="50000"/>
                    </a:schemeClr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3058495" y="333415"/>
                <a:ext cx="339550" cy="497909"/>
              </a:xfrm>
              <a:prstGeom prst="rect">
                <a:avLst/>
              </a:prstGeom>
              <a:noFill/>
            </p:spPr>
            <p:txBody>
              <a:bodyPr wrap="none" lIns="81614" tIns="40807" rIns="81614" bIns="40807" rtlCol="0">
                <a:spAutoFit/>
              </a:bodyPr>
              <a:lstStyle/>
              <a:p>
                <a:r>
                  <a:rPr lang="en-US" altLang="zh-CN" sz="2700" b="1" dirty="0">
                    <a:solidFill>
                      <a:srgbClr val="F8F8F8"/>
                    </a:solidFill>
                    <a:latin typeface="+mn-ea"/>
                  </a:rPr>
                  <a:t>1</a:t>
                </a:r>
                <a:endParaRPr lang="zh-CN" altLang="en-US" sz="2700" b="1" dirty="0">
                  <a:solidFill>
                    <a:srgbClr val="F8F8F8"/>
                  </a:solidFill>
                  <a:latin typeface="+mn-ea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3106924" y="856307"/>
              <a:ext cx="3883398" cy="547156"/>
              <a:chOff x="3199516" y="989408"/>
              <a:chExt cx="3883398" cy="547156"/>
            </a:xfrm>
          </p:grpSpPr>
          <p:sp>
            <p:nvSpPr>
              <p:cNvPr id="67" name="椭圆 66"/>
              <p:cNvSpPr>
                <a:spLocks noChangeAspect="1"/>
              </p:cNvSpPr>
              <p:nvPr/>
            </p:nvSpPr>
            <p:spPr bwMode="auto">
              <a:xfrm>
                <a:off x="3199516" y="989408"/>
                <a:ext cx="575900" cy="547156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73" name="圆角矩形 72"/>
              <p:cNvSpPr/>
              <p:nvPr/>
            </p:nvSpPr>
            <p:spPr bwMode="auto">
              <a:xfrm>
                <a:off x="3856795" y="1045260"/>
                <a:ext cx="3226119" cy="456370"/>
              </a:xfrm>
              <a:prstGeom prst="roundRect">
                <a:avLst>
                  <a:gd name="adj" fmla="val 50000"/>
                </a:avLst>
              </a:prstGeom>
              <a:noFill/>
              <a:ln w="9525" cap="flat" cmpd="sng" algn="ctr">
                <a:solidFill>
                  <a:srgbClr val="31486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308465" y="1008338"/>
                <a:ext cx="339550" cy="497909"/>
              </a:xfrm>
              <a:prstGeom prst="rect">
                <a:avLst/>
              </a:prstGeom>
              <a:noFill/>
            </p:spPr>
            <p:txBody>
              <a:bodyPr wrap="none" lIns="81614" tIns="40807" rIns="81614" bIns="40807" rtlCol="0">
                <a:spAutoFit/>
              </a:bodyPr>
              <a:lstStyle/>
              <a:p>
                <a:r>
                  <a:rPr lang="en-US" altLang="zh-CN" sz="2700" b="1" dirty="0">
                    <a:solidFill>
                      <a:srgbClr val="F8F8F8"/>
                    </a:solidFill>
                    <a:latin typeface="+mn-ea"/>
                  </a:rPr>
                  <a:t>2</a:t>
                </a:r>
                <a:endParaRPr lang="zh-CN" altLang="en-US" sz="2700" b="1" dirty="0">
                  <a:solidFill>
                    <a:srgbClr val="F8F8F8"/>
                  </a:solidFill>
                  <a:latin typeface="+mn-ea"/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3147720" y="2883767"/>
              <a:ext cx="4075193" cy="547156"/>
              <a:chOff x="3026193" y="3086312"/>
              <a:chExt cx="4075193" cy="547156"/>
            </a:xfrm>
          </p:grpSpPr>
          <p:sp>
            <p:nvSpPr>
              <p:cNvPr id="70" name="椭圆 69"/>
              <p:cNvSpPr>
                <a:spLocks noChangeAspect="1"/>
              </p:cNvSpPr>
              <p:nvPr/>
            </p:nvSpPr>
            <p:spPr bwMode="auto">
              <a:xfrm>
                <a:off x="3026193" y="3086312"/>
                <a:ext cx="575900" cy="547156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 dirty="0"/>
              </a:p>
            </p:txBody>
          </p:sp>
          <p:sp>
            <p:nvSpPr>
              <p:cNvPr id="76" name="圆角矩形 75"/>
              <p:cNvSpPr/>
              <p:nvPr/>
            </p:nvSpPr>
            <p:spPr bwMode="auto">
              <a:xfrm>
                <a:off x="3698043" y="3142838"/>
                <a:ext cx="3403343" cy="456370"/>
              </a:xfrm>
              <a:prstGeom prst="roundRect">
                <a:avLst>
                  <a:gd name="adj" fmla="val 50000"/>
                </a:avLst>
              </a:prstGeom>
              <a:noFill/>
              <a:ln w="9525" cap="flat" cmpd="sng" algn="ctr">
                <a:solidFill>
                  <a:srgbClr val="31486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3190939" y="3101299"/>
                <a:ext cx="339550" cy="497909"/>
              </a:xfrm>
              <a:prstGeom prst="rect">
                <a:avLst/>
              </a:prstGeom>
              <a:noFill/>
            </p:spPr>
            <p:txBody>
              <a:bodyPr wrap="none" lIns="81614" tIns="40807" rIns="81614" bIns="40807" rtlCol="0">
                <a:spAutoFit/>
              </a:bodyPr>
              <a:lstStyle/>
              <a:p>
                <a:r>
                  <a:rPr lang="en-US" altLang="zh-CN" sz="2700" b="1" dirty="0">
                    <a:solidFill>
                      <a:srgbClr val="F8F8F8"/>
                    </a:solidFill>
                    <a:latin typeface="+mn-ea"/>
                  </a:rPr>
                  <a:t>5</a:t>
                </a:r>
                <a:endParaRPr lang="zh-CN" altLang="en-US" sz="2700" b="1" dirty="0">
                  <a:solidFill>
                    <a:srgbClr val="F8F8F8"/>
                  </a:solidFill>
                  <a:latin typeface="+mn-ea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3269886" y="1536819"/>
              <a:ext cx="4969576" cy="547156"/>
              <a:chOff x="3269886" y="1675707"/>
              <a:chExt cx="4969576" cy="547156"/>
            </a:xfrm>
          </p:grpSpPr>
          <p:sp>
            <p:nvSpPr>
              <p:cNvPr id="68" name="椭圆 67"/>
              <p:cNvSpPr>
                <a:spLocks noChangeAspect="1"/>
              </p:cNvSpPr>
              <p:nvPr/>
            </p:nvSpPr>
            <p:spPr bwMode="auto">
              <a:xfrm>
                <a:off x="3269886" y="1675707"/>
                <a:ext cx="575900" cy="547156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74" name="圆角矩形 73"/>
              <p:cNvSpPr/>
              <p:nvPr/>
            </p:nvSpPr>
            <p:spPr bwMode="auto">
              <a:xfrm>
                <a:off x="3956269" y="1746378"/>
                <a:ext cx="3145117" cy="456370"/>
              </a:xfrm>
              <a:prstGeom prst="roundRect">
                <a:avLst>
                  <a:gd name="adj" fmla="val 50000"/>
                </a:avLst>
              </a:prstGeom>
              <a:noFill/>
              <a:ln w="9525" cap="flat" cmpd="sng" algn="ctr">
                <a:solidFill>
                  <a:srgbClr val="31486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386201" y="1693546"/>
                <a:ext cx="339550" cy="497909"/>
              </a:xfrm>
              <a:prstGeom prst="rect">
                <a:avLst/>
              </a:prstGeom>
              <a:noFill/>
            </p:spPr>
            <p:txBody>
              <a:bodyPr wrap="none" lIns="81614" tIns="40807" rIns="81614" bIns="40807" rtlCol="0">
                <a:spAutoFit/>
              </a:bodyPr>
              <a:lstStyle/>
              <a:p>
                <a:r>
                  <a:rPr lang="en-US" altLang="zh-CN" sz="2700" b="1" dirty="0">
                    <a:solidFill>
                      <a:srgbClr val="F8F8F8"/>
                    </a:solidFill>
                    <a:latin typeface="+mn-ea"/>
                  </a:rPr>
                  <a:t>3</a:t>
                </a:r>
                <a:endParaRPr lang="zh-CN" altLang="en-US" sz="2700" b="1" dirty="0">
                  <a:solidFill>
                    <a:srgbClr val="F8F8F8"/>
                  </a:solidFill>
                  <a:latin typeface="+mn-ea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946634" y="1810247"/>
                <a:ext cx="4292828" cy="328632"/>
              </a:xfrm>
              <a:prstGeom prst="rect">
                <a:avLst/>
              </a:prstGeom>
              <a:noFill/>
            </p:spPr>
            <p:txBody>
              <a:bodyPr wrap="square" lIns="81614" tIns="40807" rIns="81614" bIns="40807" rtlCol="0">
                <a:spAutoFit/>
              </a:bodyPr>
              <a:lstStyle/>
              <a:p>
                <a:r>
                  <a:rPr lang="zh-CN" altLang="en-US" sz="1600" dirty="0" smtClean="0">
                    <a:solidFill>
                      <a:schemeClr val="accent2">
                        <a:lumMod val="50000"/>
                      </a:schemeClr>
                    </a:solidFill>
                    <a:latin typeface="+mj-ea"/>
                    <a:ea typeface="+mj-ea"/>
                  </a:rPr>
                  <a:t>第三章  解线性方程组的迭代法</a:t>
                </a:r>
                <a:endParaRPr lang="zh-CN" altLang="en-US" sz="1600" dirty="0">
                  <a:solidFill>
                    <a:schemeClr val="accent2">
                      <a:lumMod val="50000"/>
                    </a:schemeClr>
                  </a:solidFill>
                  <a:latin typeface="+mj-ea"/>
                  <a:ea typeface="+mj-ea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3257443" y="2221903"/>
              <a:ext cx="5043737" cy="547156"/>
              <a:chOff x="3205360" y="2389726"/>
              <a:chExt cx="5043737" cy="547156"/>
            </a:xfrm>
          </p:grpSpPr>
          <p:sp>
            <p:nvSpPr>
              <p:cNvPr id="69" name="椭圆 68"/>
              <p:cNvSpPr>
                <a:spLocks noChangeAspect="1"/>
              </p:cNvSpPr>
              <p:nvPr/>
            </p:nvSpPr>
            <p:spPr bwMode="auto">
              <a:xfrm>
                <a:off x="3205360" y="2389726"/>
                <a:ext cx="575900" cy="547156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75" name="圆角矩形 74"/>
              <p:cNvSpPr/>
              <p:nvPr/>
            </p:nvSpPr>
            <p:spPr bwMode="auto">
              <a:xfrm>
                <a:off x="3891617" y="2441913"/>
                <a:ext cx="3191297" cy="456370"/>
              </a:xfrm>
              <a:prstGeom prst="roundRect">
                <a:avLst>
                  <a:gd name="adj" fmla="val 50000"/>
                </a:avLst>
              </a:prstGeom>
              <a:noFill/>
              <a:ln w="9525" cap="flat" cmpd="sng" algn="ctr">
                <a:solidFill>
                  <a:srgbClr val="31486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322027" y="2397641"/>
                <a:ext cx="339550" cy="497909"/>
              </a:xfrm>
              <a:prstGeom prst="rect">
                <a:avLst/>
              </a:prstGeom>
              <a:noFill/>
            </p:spPr>
            <p:txBody>
              <a:bodyPr wrap="none" lIns="81614" tIns="40807" rIns="81614" bIns="40807" rtlCol="0">
                <a:spAutoFit/>
              </a:bodyPr>
              <a:lstStyle/>
              <a:p>
                <a:r>
                  <a:rPr lang="en-US" altLang="zh-CN" sz="2700" b="1" dirty="0">
                    <a:solidFill>
                      <a:srgbClr val="F8F8F8"/>
                    </a:solidFill>
                    <a:latin typeface="+mn-ea"/>
                  </a:rPr>
                  <a:t>4</a:t>
                </a:r>
                <a:endParaRPr lang="zh-CN" altLang="en-US" sz="2700" b="1" dirty="0">
                  <a:solidFill>
                    <a:srgbClr val="F8F8F8"/>
                  </a:solidFill>
                  <a:latin typeface="+mn-ea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3956269" y="2505782"/>
                <a:ext cx="4292828" cy="328632"/>
              </a:xfrm>
              <a:prstGeom prst="rect">
                <a:avLst/>
              </a:prstGeom>
              <a:noFill/>
            </p:spPr>
            <p:txBody>
              <a:bodyPr wrap="square" lIns="81614" tIns="40807" rIns="81614" bIns="40807" rtlCol="0">
                <a:spAutoFit/>
              </a:bodyPr>
              <a:lstStyle/>
              <a:p>
                <a:r>
                  <a:rPr lang="zh-CN" altLang="en-US" sz="1600" dirty="0" smtClean="0">
                    <a:solidFill>
                      <a:schemeClr val="accent2">
                        <a:lumMod val="50000"/>
                      </a:schemeClr>
                    </a:solidFill>
                    <a:latin typeface="+mj-ea"/>
                    <a:ea typeface="+mj-ea"/>
                  </a:rPr>
                  <a:t>第四章  非线性方程组求根</a:t>
                </a:r>
                <a:endParaRPr lang="zh-CN" altLang="en-US" sz="1600" dirty="0">
                  <a:solidFill>
                    <a:schemeClr val="accent2">
                      <a:lumMod val="50000"/>
                    </a:schemeClr>
                  </a:solidFill>
                  <a:latin typeface="+mj-ea"/>
                  <a:ea typeface="+mj-ea"/>
                </a:endParaRPr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3856434" y="3026475"/>
              <a:ext cx="4292828" cy="328632"/>
            </a:xfrm>
            <a:prstGeom prst="rect">
              <a:avLst/>
            </a:prstGeom>
            <a:noFill/>
          </p:spPr>
          <p:txBody>
            <a:bodyPr wrap="square" lIns="81614" tIns="40807" rIns="81614" bIns="40807" rtlCol="0">
              <a:spAutoFit/>
            </a:bodyPr>
            <a:lstStyle/>
            <a:p>
              <a:r>
                <a:rPr lang="zh-CN" altLang="en-US" sz="1600" dirty="0" smtClean="0">
                  <a:solidFill>
                    <a:schemeClr val="accent2">
                      <a:lumMod val="50000"/>
                    </a:schemeClr>
                  </a:solidFill>
                  <a:latin typeface="+mj-ea"/>
                  <a:ea typeface="+mj-ea"/>
                </a:rPr>
                <a:t>第五章  插值与逼近</a:t>
              </a:r>
              <a:endParaRPr lang="zh-CN" altLang="en-US" sz="1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endParaRPr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2953178" y="3548277"/>
              <a:ext cx="4075193" cy="547156"/>
              <a:chOff x="3026193" y="3086312"/>
              <a:chExt cx="4075193" cy="547156"/>
            </a:xfrm>
          </p:grpSpPr>
          <p:sp>
            <p:nvSpPr>
              <p:cNvPr id="42" name="椭圆 41"/>
              <p:cNvSpPr>
                <a:spLocks noChangeAspect="1"/>
              </p:cNvSpPr>
              <p:nvPr/>
            </p:nvSpPr>
            <p:spPr bwMode="auto">
              <a:xfrm>
                <a:off x="3026193" y="3086312"/>
                <a:ext cx="575900" cy="547156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 dirty="0"/>
              </a:p>
            </p:txBody>
          </p:sp>
          <p:sp>
            <p:nvSpPr>
              <p:cNvPr id="43" name="圆角矩形 42"/>
              <p:cNvSpPr/>
              <p:nvPr/>
            </p:nvSpPr>
            <p:spPr bwMode="auto">
              <a:xfrm>
                <a:off x="3698043" y="3142838"/>
                <a:ext cx="3403343" cy="456370"/>
              </a:xfrm>
              <a:prstGeom prst="roundRect">
                <a:avLst>
                  <a:gd name="adj" fmla="val 50000"/>
                </a:avLst>
              </a:prstGeom>
              <a:noFill/>
              <a:ln w="9525" cap="flat" cmpd="sng" algn="ctr">
                <a:solidFill>
                  <a:srgbClr val="31486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3119666" y="3101299"/>
                <a:ext cx="339550" cy="497909"/>
              </a:xfrm>
              <a:prstGeom prst="rect">
                <a:avLst/>
              </a:prstGeom>
              <a:noFill/>
            </p:spPr>
            <p:txBody>
              <a:bodyPr wrap="none" lIns="81614" tIns="40807" rIns="81614" bIns="40807" rtlCol="0">
                <a:spAutoFit/>
              </a:bodyPr>
              <a:lstStyle/>
              <a:p>
                <a:r>
                  <a:rPr lang="en-US" altLang="zh-CN" sz="2700" b="1" dirty="0" smtClean="0">
                    <a:solidFill>
                      <a:srgbClr val="F8F8F8"/>
                    </a:solidFill>
                    <a:latin typeface="+mn-ea"/>
                  </a:rPr>
                  <a:t>6</a:t>
                </a:r>
                <a:endParaRPr lang="zh-CN" altLang="en-US" sz="2700" b="1" dirty="0">
                  <a:solidFill>
                    <a:srgbClr val="F8F8F8"/>
                  </a:solidFill>
                  <a:latin typeface="+mn-ea"/>
                </a:endParaRP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2628828" y="4222497"/>
              <a:ext cx="4075193" cy="547156"/>
              <a:chOff x="3026193" y="3086312"/>
              <a:chExt cx="4075193" cy="547156"/>
            </a:xfrm>
          </p:grpSpPr>
          <p:sp>
            <p:nvSpPr>
              <p:cNvPr id="46" name="椭圆 45"/>
              <p:cNvSpPr>
                <a:spLocks noChangeAspect="1"/>
              </p:cNvSpPr>
              <p:nvPr/>
            </p:nvSpPr>
            <p:spPr bwMode="auto">
              <a:xfrm>
                <a:off x="3026193" y="3086312"/>
                <a:ext cx="575900" cy="547156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 dirty="0"/>
              </a:p>
            </p:txBody>
          </p:sp>
          <p:sp>
            <p:nvSpPr>
              <p:cNvPr id="47" name="圆角矩形 46"/>
              <p:cNvSpPr/>
              <p:nvPr/>
            </p:nvSpPr>
            <p:spPr bwMode="auto">
              <a:xfrm>
                <a:off x="3698043" y="3142838"/>
                <a:ext cx="3403343" cy="456370"/>
              </a:xfrm>
              <a:prstGeom prst="roundRect">
                <a:avLst>
                  <a:gd name="adj" fmla="val 50000"/>
                </a:avLst>
              </a:prstGeom>
              <a:noFill/>
              <a:ln w="9525" cap="flat" cmpd="sng" algn="ctr">
                <a:solidFill>
                  <a:srgbClr val="31486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81614" tIns="40807" rIns="81614" bIns="40807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16143"/>
                <a:endParaRPr lang="zh-CN" alt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136596" y="3086312"/>
                <a:ext cx="339550" cy="497909"/>
              </a:xfrm>
              <a:prstGeom prst="rect">
                <a:avLst/>
              </a:prstGeom>
              <a:noFill/>
            </p:spPr>
            <p:txBody>
              <a:bodyPr wrap="none" lIns="81614" tIns="40807" rIns="81614" bIns="40807" rtlCol="0">
                <a:spAutoFit/>
              </a:bodyPr>
              <a:lstStyle/>
              <a:p>
                <a:r>
                  <a:rPr lang="en-US" altLang="zh-CN" sz="2700" b="1" dirty="0">
                    <a:solidFill>
                      <a:srgbClr val="F8F8F8"/>
                    </a:solidFill>
                    <a:latin typeface="+mn-ea"/>
                  </a:rPr>
                  <a:t>7</a:t>
                </a:r>
                <a:endParaRPr lang="zh-CN" altLang="en-US" sz="2700" b="1" dirty="0">
                  <a:solidFill>
                    <a:srgbClr val="F8F8F8"/>
                  </a:solidFill>
                  <a:latin typeface="+mn-ea"/>
                </a:endParaRPr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3424332" y="4342892"/>
              <a:ext cx="4292828" cy="328632"/>
            </a:xfrm>
            <a:prstGeom prst="rect">
              <a:avLst/>
            </a:prstGeom>
            <a:noFill/>
          </p:spPr>
          <p:txBody>
            <a:bodyPr wrap="square" lIns="81614" tIns="40807" rIns="81614" bIns="40807" rtlCol="0">
              <a:spAutoFit/>
            </a:bodyPr>
            <a:lstStyle/>
            <a:p>
              <a:r>
                <a:rPr lang="zh-CN" altLang="en-US" sz="1600" dirty="0" smtClean="0">
                  <a:solidFill>
                    <a:schemeClr val="accent2">
                      <a:lumMod val="50000"/>
                    </a:schemeClr>
                  </a:solidFill>
                  <a:latin typeface="+mj-ea"/>
                  <a:ea typeface="+mj-ea"/>
                </a:rPr>
                <a:t>第七章  常微分方程数值解法</a:t>
              </a:r>
              <a:endParaRPr lang="zh-CN" altLang="en-US" sz="1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725751" y="3668672"/>
              <a:ext cx="4292828" cy="328632"/>
            </a:xfrm>
            <a:prstGeom prst="rect">
              <a:avLst/>
            </a:prstGeom>
            <a:noFill/>
          </p:spPr>
          <p:txBody>
            <a:bodyPr wrap="square" lIns="81614" tIns="40807" rIns="81614" bIns="40807" rtlCol="0">
              <a:spAutoFit/>
            </a:bodyPr>
            <a:lstStyle/>
            <a:p>
              <a:r>
                <a:rPr lang="zh-CN" altLang="en-US" sz="1600" dirty="0" smtClean="0">
                  <a:solidFill>
                    <a:schemeClr val="accent2">
                      <a:lumMod val="50000"/>
                    </a:schemeClr>
                  </a:solidFill>
                  <a:latin typeface="+mj-ea"/>
                  <a:ea typeface="+mj-ea"/>
                </a:rPr>
                <a:t>第六章  数值积分与数值微分</a:t>
              </a:r>
              <a:endParaRPr lang="zh-CN" altLang="en-US" sz="1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7742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725">
        <p14:warp dir="in"/>
      </p:transition>
    </mc:Choice>
    <mc:Fallback xmlns="">
      <p:transition spd="slow" advTm="72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8" grpId="0" animBg="1"/>
      <p:bldP spid="25" grpId="0"/>
      <p:bldP spid="22" grpId="0" animBg="1"/>
      <p:bldP spid="23" grpId="0" animBg="1"/>
      <p:bldP spid="38" grpId="0"/>
      <p:bldP spid="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求积公式的代数精度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171450" y="593725"/>
            <a:ext cx="7534275" cy="113877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85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3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试确定参数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使求积公式</a:t>
            </a: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85000"/>
              </a:lnSpc>
            </a:pP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具有尽可能高的代数精度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并问代数精度是多少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? </a:t>
            </a:r>
          </a:p>
        </p:txBody>
      </p:sp>
      <p:graphicFrame>
        <p:nvGraphicFramePr>
          <p:cNvPr id="130050" name="Object 3"/>
          <p:cNvGraphicFramePr>
            <a:graphicFrameLocks noChangeAspect="1"/>
          </p:cNvGraphicFramePr>
          <p:nvPr/>
        </p:nvGraphicFramePr>
        <p:xfrm>
          <a:off x="2359025" y="606425"/>
          <a:ext cx="5953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3" imgW="457200" imgH="253800" progId="Equation.DSMT4">
                  <p:embed/>
                </p:oleObj>
              </mc:Choice>
              <mc:Fallback>
                <p:oleObj name="Equation" r:id="rId3" imgW="4572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606425"/>
                        <a:ext cx="59531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47825" y="865188"/>
          <a:ext cx="3079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5" imgW="2361960" imgH="393480" progId="Equation.DSMT4">
                  <p:embed/>
                </p:oleObj>
              </mc:Choice>
              <mc:Fallback>
                <p:oleObj name="Equation" r:id="rId5" imgW="2361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865188"/>
                        <a:ext cx="30797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259013" y="2022475"/>
          <a:ext cx="4206875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7" imgW="3225600" imgH="1981080" progId="Equation.DSMT4">
                  <p:embed/>
                </p:oleObj>
              </mc:Choice>
              <mc:Fallback>
                <p:oleObj name="Equation" r:id="rId7" imgW="3225600" imgH="1981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022475"/>
                        <a:ext cx="4206875" cy="258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387725" y="593725"/>
          <a:ext cx="5302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9" imgW="406080" imgH="253800" progId="Equation.DSMT4">
                  <p:embed/>
                </p:oleObj>
              </mc:Choice>
              <mc:Fallback>
                <p:oleObj name="Equation" r:id="rId9" imgW="406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593725"/>
                        <a:ext cx="53022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插值型数值求积公式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52424" y="620713"/>
            <a:ext cx="8324851" cy="147732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若已知定积分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被积函数           在节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的函数值                                                  则可以构造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次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Lagrang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插值多项式</a:t>
            </a:r>
          </a:p>
          <a:p>
            <a:pPr algn="l"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2054225" y="631825"/>
          <a:ext cx="14065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631825"/>
                        <a:ext cx="14065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076575" y="1446213"/>
          <a:ext cx="2133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5" imgW="1676160" imgH="520560" progId="Equation.DSMT4">
                  <p:embed/>
                </p:oleObj>
              </mc:Choice>
              <mc:Fallback>
                <p:oleObj name="Equation" r:id="rId5" imgW="167616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446213"/>
                        <a:ext cx="213360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52426" y="2193925"/>
            <a:ext cx="8343899" cy="1535036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因此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若记                                     ，则有                     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  <a:p>
            <a:endParaRPr lang="en-US" altLang="zh-CN" dirty="0" smtClean="0"/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1084262" y="2216150"/>
          <a:ext cx="6134101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7" name="Equation" r:id="rId7" imgW="6134040" imgH="622080" progId="Equation.DSMT4">
                  <p:embed/>
                </p:oleObj>
              </mc:Choice>
              <mc:Fallback>
                <p:oleObj name="Equation" r:id="rId7" imgW="613404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2" y="2216150"/>
                        <a:ext cx="6134101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826000" y="720725"/>
          <a:ext cx="5413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720725"/>
                        <a:ext cx="5413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227763" y="709613"/>
          <a:ext cx="24193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Equation" r:id="rId11" imgW="1815840" imgH="253800" progId="Equation.DSMT4">
                  <p:embed/>
                </p:oleObj>
              </mc:Choice>
              <mc:Fallback>
                <p:oleObj name="Equation" r:id="rId11" imgW="18158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709613"/>
                        <a:ext cx="24193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12913" y="1185863"/>
          <a:ext cx="28765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Equation" r:id="rId13" imgW="2158920" imgH="253800" progId="Equation.DSMT4">
                  <p:embed/>
                </p:oleObj>
              </mc:Choice>
              <mc:Fallback>
                <p:oleObj name="Equation" r:id="rId13" imgW="21589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185863"/>
                        <a:ext cx="28765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5892800" y="1298575"/>
          <a:ext cx="18573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15" imgW="139680" imgH="152280" progId="Equation.DSMT4">
                  <p:embed/>
                </p:oleObj>
              </mc:Choice>
              <mc:Fallback>
                <p:oleObj name="Equation" r:id="rId15" imgW="139680" imgH="152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298575"/>
                        <a:ext cx="185738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1003300" y="3014663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Equation" r:id="rId17" imgW="2057400" imgH="457200" progId="Equation.DSMT4">
                  <p:embed/>
                </p:oleObj>
              </mc:Choice>
              <mc:Fallback>
                <p:oleObj name="Equation" r:id="rId17" imgW="20574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014663"/>
                        <a:ext cx="2057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4003675" y="2951163"/>
          <a:ext cx="289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3" name="Equation" r:id="rId19" imgW="2895480" imgH="622080" progId="Equation.DSMT4">
                  <p:embed/>
                </p:oleObj>
              </mc:Choice>
              <mc:Fallback>
                <p:oleObj name="Equation" r:id="rId19" imgW="28954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2951163"/>
                        <a:ext cx="2895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54012" y="3895725"/>
            <a:ext cx="8351837" cy="55399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系数由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确定的求积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2)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称为插值型求积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314325" y="742950"/>
            <a:ext cx="7458075" cy="1323439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设          在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具有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阶连续导数， 则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Lagrang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插值余项为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/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/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/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" name="Object 60"/>
          <p:cNvGraphicFramePr>
            <a:graphicFrameLocks noChangeAspect="1"/>
          </p:cNvGraphicFramePr>
          <p:nvPr/>
        </p:nvGraphicFramePr>
        <p:xfrm>
          <a:off x="1490663" y="1169988"/>
          <a:ext cx="4730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3" imgW="4457520" imgH="698400" progId="Equation.DSMT4">
                  <p:embed/>
                </p:oleObj>
              </mc:Choice>
              <mc:Fallback>
                <p:oleObj name="Equation" r:id="rId3" imgW="4457520" imgH="698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169988"/>
                        <a:ext cx="47307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0"/>
          <p:cNvGraphicFramePr>
            <a:graphicFrameLocks noChangeAspect="1"/>
          </p:cNvGraphicFramePr>
          <p:nvPr/>
        </p:nvGraphicFramePr>
        <p:xfrm>
          <a:off x="636588" y="785813"/>
          <a:ext cx="565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5" imgW="533160" imgH="304560" progId="Equation.DSMT4">
                  <p:embed/>
                </p:oleObj>
              </mc:Choice>
              <mc:Fallback>
                <p:oleObj name="Equation" r:id="rId5" imgW="5331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785813"/>
                        <a:ext cx="5651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0"/>
          <p:cNvGraphicFramePr>
            <a:graphicFrameLocks noChangeAspect="1"/>
          </p:cNvGraphicFramePr>
          <p:nvPr/>
        </p:nvGraphicFramePr>
        <p:xfrm>
          <a:off x="1471613" y="782638"/>
          <a:ext cx="565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7" imgW="533160" imgH="304560" progId="Equation.DSMT4">
                  <p:embed/>
                </p:oleObj>
              </mc:Choice>
              <mc:Fallback>
                <p:oleObj name="Equation" r:id="rId7" imgW="5331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782638"/>
                        <a:ext cx="5651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0"/>
          <p:cNvGraphicFramePr>
            <a:graphicFrameLocks noChangeAspect="1"/>
          </p:cNvGraphicFramePr>
          <p:nvPr/>
        </p:nvGraphicFramePr>
        <p:xfrm>
          <a:off x="2549525" y="819150"/>
          <a:ext cx="51117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819150"/>
                        <a:ext cx="511175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19087" y="2398713"/>
            <a:ext cx="7481887" cy="1938992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从而得到插值型求积公式的误差如下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7" name="Object 60"/>
          <p:cNvGraphicFramePr>
            <a:graphicFrameLocks noChangeAspect="1"/>
          </p:cNvGraphicFramePr>
          <p:nvPr/>
        </p:nvGraphicFramePr>
        <p:xfrm>
          <a:off x="1528763" y="2801938"/>
          <a:ext cx="2763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11" imgW="2705040" imgH="520560" progId="Equation.DSMT4">
                  <p:embed/>
                </p:oleObj>
              </mc:Choice>
              <mc:Fallback>
                <p:oleObj name="Equation" r:id="rId11" imgW="270504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801938"/>
                        <a:ext cx="2763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2" name="Object 60"/>
          <p:cNvGraphicFramePr>
            <a:graphicFrameLocks noChangeAspect="1"/>
          </p:cNvGraphicFramePr>
          <p:nvPr/>
        </p:nvGraphicFramePr>
        <p:xfrm>
          <a:off x="2105025" y="3416300"/>
          <a:ext cx="44656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13" imgW="4419360" imgH="660240" progId="Equation.DSMT4">
                  <p:embed/>
                </p:oleObj>
              </mc:Choice>
              <mc:Fallback>
                <p:oleObj name="Equation" r:id="rId13" imgW="441936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416300"/>
                        <a:ext cx="446563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57199" y="708025"/>
            <a:ext cx="7210425" cy="1938992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对于区间         上权函数为        的积分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这里函数       是非负连续函数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的权函数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它的物理意义可以解释为密度函数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606550" y="854075"/>
          <a:ext cx="4206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3" imgW="482400" imgH="266400" progId="Equation.DSMT4">
                  <p:embed/>
                </p:oleObj>
              </mc:Choice>
              <mc:Fallback>
                <p:oleObj name="Equation" r:id="rId3" imgW="4824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854075"/>
                        <a:ext cx="4206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382838" y="1139825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5" imgW="1879560" imgH="507960" progId="Equation.DSMT4">
                  <p:embed/>
                </p:oleObj>
              </mc:Choice>
              <mc:Fallback>
                <p:oleObj name="Equation" r:id="rId5" imgW="18795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139825"/>
                        <a:ext cx="1879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2"/>
          <p:cNvGraphicFramePr>
            <a:graphicFrameLocks noChangeAspect="1"/>
          </p:cNvGraphicFramePr>
          <p:nvPr/>
        </p:nvGraphicFramePr>
        <p:xfrm>
          <a:off x="3370263" y="822325"/>
          <a:ext cx="409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7" imgW="469800" imgH="266400" progId="Equation.DSMT4">
                  <p:embed/>
                </p:oleObj>
              </mc:Choice>
              <mc:Fallback>
                <p:oleObj name="Equation" r:id="rId7" imgW="4698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822325"/>
                        <a:ext cx="4095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2"/>
          <p:cNvGraphicFramePr>
            <a:graphicFrameLocks noChangeAspect="1"/>
          </p:cNvGraphicFramePr>
          <p:nvPr/>
        </p:nvGraphicFramePr>
        <p:xfrm>
          <a:off x="1547813" y="1771650"/>
          <a:ext cx="409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9" imgW="469800" imgH="266400" progId="Equation.DSMT4">
                  <p:embed/>
                </p:oleObj>
              </mc:Choice>
              <mc:Fallback>
                <p:oleObj name="Equation" r:id="rId9" imgW="4698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1650"/>
                        <a:ext cx="4095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2"/>
          <p:cNvGraphicFramePr>
            <a:graphicFrameLocks noChangeAspect="1"/>
          </p:cNvGraphicFramePr>
          <p:nvPr/>
        </p:nvGraphicFramePr>
        <p:xfrm>
          <a:off x="4384675" y="1784350"/>
          <a:ext cx="4206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10" imgW="482400" imgH="266400" progId="Equation.DSMT4">
                  <p:embed/>
                </p:oleObj>
              </mc:Choice>
              <mc:Fallback>
                <p:oleObj name="Equation" r:id="rId10" imgW="4824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1784350"/>
                        <a:ext cx="4206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447676" y="2727325"/>
            <a:ext cx="7238999" cy="1938992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以                               为节点的插值型求积公式为                              ，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其中，求积系数为                                       ，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误差表达式                                        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48136" name="Object 5"/>
          <p:cNvGraphicFramePr>
            <a:graphicFrameLocks noChangeAspect="1"/>
          </p:cNvGraphicFramePr>
          <p:nvPr/>
        </p:nvGraphicFramePr>
        <p:xfrm>
          <a:off x="852488" y="2871788"/>
          <a:ext cx="167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11" imgW="1676160" imgH="330120" progId="Equation.DSMT4">
                  <p:embed/>
                </p:oleObj>
              </mc:Choice>
              <mc:Fallback>
                <p:oleObj name="Equation" r:id="rId11" imgW="16761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871788"/>
                        <a:ext cx="1676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6"/>
          <p:cNvGraphicFramePr>
            <a:graphicFrameLocks noChangeAspect="1"/>
          </p:cNvGraphicFramePr>
          <p:nvPr/>
        </p:nvGraphicFramePr>
        <p:xfrm>
          <a:off x="5665788" y="2709863"/>
          <a:ext cx="163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13" imgW="1638000" imgH="685800" progId="Equation.DSMT4">
                  <p:embed/>
                </p:oleObj>
              </mc:Choice>
              <mc:Fallback>
                <p:oleObj name="Equation" r:id="rId13" imgW="16380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2709863"/>
                        <a:ext cx="1638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7"/>
          <p:cNvGraphicFramePr>
            <a:graphicFrameLocks noChangeAspect="1"/>
          </p:cNvGraphicFramePr>
          <p:nvPr/>
        </p:nvGraphicFramePr>
        <p:xfrm>
          <a:off x="2767013" y="3227388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15" imgW="2006280" imgH="507960" progId="Equation.DSMT4">
                  <p:embed/>
                </p:oleObj>
              </mc:Choice>
              <mc:Fallback>
                <p:oleObj name="Equation" r:id="rId15" imgW="20062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227388"/>
                        <a:ext cx="2006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9"/>
          <p:cNvGraphicFramePr>
            <a:graphicFrameLocks noChangeAspect="1"/>
          </p:cNvGraphicFramePr>
          <p:nvPr/>
        </p:nvGraphicFramePr>
        <p:xfrm>
          <a:off x="1901825" y="3678238"/>
          <a:ext cx="4076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1" name="Equation" r:id="rId17" imgW="4076640" imgH="660240" progId="Equation.DSMT4">
                  <p:embed/>
                </p:oleObj>
              </mc:Choice>
              <mc:Fallback>
                <p:oleObj name="Equation" r:id="rId17" imgW="407664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678238"/>
                        <a:ext cx="4076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485774" y="714375"/>
            <a:ext cx="7820025" cy="4062651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为了简化计算，取等距节点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则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令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则有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称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4)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Newton-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系数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23614" name="Object 62"/>
          <p:cNvGraphicFramePr>
            <a:graphicFrameLocks noChangeAspect="1"/>
          </p:cNvGraphicFramePr>
          <p:nvPr/>
        </p:nvGraphicFramePr>
        <p:xfrm>
          <a:off x="1235075" y="1487488"/>
          <a:ext cx="6921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3" imgW="5689440" imgH="799920" progId="Equation.DSMT4">
                  <p:embed/>
                </p:oleObj>
              </mc:Choice>
              <mc:Fallback>
                <p:oleObj name="Equation" r:id="rId3" imgW="5689440" imgH="7999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487488"/>
                        <a:ext cx="69215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1"/>
          <p:cNvGraphicFramePr>
            <a:graphicFrameLocks noChangeAspect="1"/>
          </p:cNvGraphicFramePr>
          <p:nvPr/>
        </p:nvGraphicFramePr>
        <p:xfrm>
          <a:off x="3665538" y="652463"/>
          <a:ext cx="43370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5" imgW="3822480" imgH="609480" progId="Equation.DSMT4">
                  <p:embed/>
                </p:oleObj>
              </mc:Choice>
              <mc:Fallback>
                <p:oleObj name="Equation" r:id="rId5" imgW="3822480" imgH="609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652463"/>
                        <a:ext cx="43370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8" name="Object 66"/>
          <p:cNvGraphicFramePr>
            <a:graphicFrameLocks noChangeAspect="1"/>
          </p:cNvGraphicFramePr>
          <p:nvPr/>
        </p:nvGraphicFramePr>
        <p:xfrm>
          <a:off x="1319213" y="2455863"/>
          <a:ext cx="68913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7" imgW="5663880" imgH="799920" progId="Equation.DSMT4">
                  <p:embed/>
                </p:oleObj>
              </mc:Choice>
              <mc:Fallback>
                <p:oleObj name="Equation" r:id="rId7" imgW="5663880" imgH="7999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455863"/>
                        <a:ext cx="6891337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1235075" y="3397250"/>
          <a:ext cx="3567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9" imgW="4406760" imgH="749160" progId="Equation.DSMT4">
                  <p:embed/>
                </p:oleObj>
              </mc:Choice>
              <mc:Fallback>
                <p:oleObj name="Equation" r:id="rId9" imgW="4406760" imgH="749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397250"/>
                        <a:ext cx="356711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4" name="Object 36"/>
          <p:cNvGraphicFramePr>
            <a:graphicFrameLocks noChangeAspect="1"/>
          </p:cNvGraphicFramePr>
          <p:nvPr/>
        </p:nvGraphicFramePr>
        <p:xfrm>
          <a:off x="3743325" y="4281488"/>
          <a:ext cx="549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281488"/>
                        <a:ext cx="5492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266700" y="560388"/>
            <a:ext cx="7781925" cy="455125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设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时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Newton-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并估计误差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1147763" y="603250"/>
          <a:ext cx="17033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3" imgW="1396800" imgH="317160" progId="Equation.DSMT4">
                  <p:embed/>
                </p:oleObj>
              </mc:Choice>
              <mc:Fallback>
                <p:oleObj name="Equation" r:id="rId3" imgW="139680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603250"/>
                        <a:ext cx="17033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3375025" y="682625"/>
          <a:ext cx="5572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682625"/>
                        <a:ext cx="5572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914400" y="1085850"/>
          <a:ext cx="6864350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7" imgW="5626080" imgH="3035160" progId="Equation.DSMT4">
                  <p:embed/>
                </p:oleObj>
              </mc:Choice>
              <mc:Fallback>
                <p:oleObj name="Equation" r:id="rId7" imgW="5626080" imgH="303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85850"/>
                        <a:ext cx="6864350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276225" y="3384550"/>
            <a:ext cx="6448425" cy="101566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所以公式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也称为梯形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T.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304800" y="641350"/>
            <a:ext cx="1619250" cy="55399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从几何上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:</a:t>
            </a:r>
          </a:p>
        </p:txBody>
      </p:sp>
      <p:pic>
        <p:nvPicPr>
          <p:cNvPr id="9" name="图片 6" descr="T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5526" y="635001"/>
            <a:ext cx="3419474" cy="2560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1509713" y="3286125"/>
          <a:ext cx="42275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4" imgW="3479760" imgH="609480" progId="Equation.DSMT4">
                  <p:embed/>
                </p:oleObj>
              </mc:Choice>
              <mc:Fallback>
                <p:oleObj name="Equation" r:id="rId4" imgW="347976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286125"/>
                        <a:ext cx="4227512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1475"/>
            <a:ext cx="2876550" cy="952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24550" y="371475"/>
            <a:ext cx="3095625" cy="1905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943224" y="174625"/>
            <a:ext cx="30765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Newton-Cote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266700" y="693738"/>
            <a:ext cx="7781925" cy="49244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设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时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Newton-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并估计误差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1147763" y="727075"/>
          <a:ext cx="17033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1396800" imgH="317160" progId="Equation.DSMT4">
                  <p:embed/>
                </p:oleObj>
              </mc:Choice>
              <mc:Fallback>
                <p:oleObj name="Equation" r:id="rId3" imgW="1396800" imgH="317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727075"/>
                        <a:ext cx="17033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3375025" y="806450"/>
          <a:ext cx="5572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806450"/>
                        <a:ext cx="5572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1301750" y="1714500"/>
          <a:ext cx="608965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7" imgW="4991040" imgH="2145960" progId="Equation.DSMT4">
                  <p:embed/>
                </p:oleObj>
              </mc:Choice>
              <mc:Fallback>
                <p:oleObj name="Equation" r:id="rId7" imgW="4991040" imgH="2145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714500"/>
                        <a:ext cx="608965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1475"/>
            <a:ext cx="2876550" cy="952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24550" y="371475"/>
            <a:ext cx="3095625" cy="1905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943224" y="174625"/>
            <a:ext cx="30765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Newton-Cote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103"/>
          <p:cNvSpPr txBox="1">
            <a:spLocks noChangeArrowheads="1"/>
          </p:cNvSpPr>
          <p:nvPr/>
        </p:nvSpPr>
        <p:spPr bwMode="auto">
          <a:xfrm>
            <a:off x="247651" y="679450"/>
            <a:ext cx="6915150" cy="1323439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容易证明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对不高于三次的多项式精确成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即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/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/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/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4680" name="Object 104"/>
          <p:cNvGraphicFramePr>
            <a:graphicFrameLocks noChangeAspect="1"/>
          </p:cNvGraphicFramePr>
          <p:nvPr/>
        </p:nvGraphicFramePr>
        <p:xfrm>
          <a:off x="1393825" y="1195388"/>
          <a:ext cx="45989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3" imgW="3784320" imgH="507960" progId="Equation.DSMT4">
                  <p:embed/>
                </p:oleObj>
              </mc:Choice>
              <mc:Fallback>
                <p:oleObj name="Equation" r:id="rId3" imgW="3784320" imgH="50796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195388"/>
                        <a:ext cx="459898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38125" y="2051050"/>
            <a:ext cx="6934200" cy="2708434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下面考虑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的误差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构造三次多项式           ，使满足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这时插值误差为 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4681" name="Object 105"/>
          <p:cNvGraphicFramePr>
            <a:graphicFrameLocks noChangeAspect="1"/>
          </p:cNvGraphicFramePr>
          <p:nvPr/>
        </p:nvGraphicFramePr>
        <p:xfrm>
          <a:off x="527050" y="2987675"/>
          <a:ext cx="41036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5" imgW="3657600" imgH="507960" progId="Equation.DSMT4">
                  <p:embed/>
                </p:oleObj>
              </mc:Choice>
              <mc:Fallback>
                <p:oleObj name="Equation" r:id="rId5" imgW="3657600" imgH="50796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987675"/>
                        <a:ext cx="41036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5"/>
          <p:cNvGraphicFramePr>
            <a:graphicFrameLocks noChangeAspect="1"/>
          </p:cNvGraphicFramePr>
          <p:nvPr/>
        </p:nvGraphicFramePr>
        <p:xfrm>
          <a:off x="2274888" y="2655888"/>
          <a:ext cx="5984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7" imgW="533160" imgH="279360" progId="Equation.DSMT4">
                  <p:embed/>
                </p:oleObj>
              </mc:Choice>
              <mc:Fallback>
                <p:oleObj name="Equation" r:id="rId7" imgW="5331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655888"/>
                        <a:ext cx="5984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5"/>
          <p:cNvGraphicFramePr>
            <a:graphicFrameLocks noChangeAspect="1"/>
          </p:cNvGraphicFramePr>
          <p:nvPr/>
        </p:nvGraphicFramePr>
        <p:xfrm>
          <a:off x="3946525" y="2636838"/>
          <a:ext cx="26082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9" imgW="2323800" imgH="279360" progId="Equation.DSMT4">
                  <p:embed/>
                </p:oleObj>
              </mc:Choice>
              <mc:Fallback>
                <p:oleObj name="Equation" r:id="rId9" imgW="2323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2636838"/>
                        <a:ext cx="260826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6" name="Object 56"/>
          <p:cNvGraphicFramePr>
            <a:graphicFrameLocks noChangeAspect="1"/>
          </p:cNvGraphicFramePr>
          <p:nvPr/>
        </p:nvGraphicFramePr>
        <p:xfrm>
          <a:off x="573088" y="3983038"/>
          <a:ext cx="5584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11" imgW="4978080" imgH="533160" progId="Equation.DSMT4">
                  <p:embed/>
                </p:oleObj>
              </mc:Choice>
              <mc:Fallback>
                <p:oleObj name="Equation" r:id="rId11" imgW="4978080" imgH="5331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983038"/>
                        <a:ext cx="55848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1475"/>
            <a:ext cx="2876550" cy="952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24550" y="371475"/>
            <a:ext cx="3095625" cy="1905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943224" y="174625"/>
            <a:ext cx="30765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Newton-Cote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25657" name="Object 57"/>
          <p:cNvGraphicFramePr>
            <a:graphicFrameLocks noChangeAspect="1"/>
          </p:cNvGraphicFramePr>
          <p:nvPr/>
        </p:nvGraphicFramePr>
        <p:xfrm>
          <a:off x="1401763" y="566738"/>
          <a:ext cx="492760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3924000" imgH="3377880" progId="Equation.DSMT4">
                  <p:embed/>
                </p:oleObj>
              </mc:Choice>
              <mc:Fallback>
                <p:oleObj name="Equation" r:id="rId3" imgW="3924000" imgH="3377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66738"/>
                        <a:ext cx="4927600" cy="424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171451" y="658813"/>
            <a:ext cx="1057274" cy="400110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于是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梯形 10"/>
          <p:cNvSpPr/>
          <p:nvPr/>
        </p:nvSpPr>
        <p:spPr>
          <a:xfrm>
            <a:off x="2674800" y="1261295"/>
            <a:ext cx="1170000" cy="216024"/>
          </a:xfrm>
          <a:prstGeom prst="trapezoid">
            <a:avLst>
              <a:gd name="adj" fmla="val 40432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209800" y="1392461"/>
            <a:ext cx="6747588" cy="125711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1116000" tIns="0" bIns="36000"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600" b="1" dirty="0">
              <a:solidFill>
                <a:srgbClr val="00A28B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+mj-cs"/>
            </a:endParaRPr>
          </a:p>
        </p:txBody>
      </p:sp>
      <p:sp>
        <p:nvSpPr>
          <p:cNvPr id="13" name="任意多边形 8"/>
          <p:cNvSpPr>
            <a:spLocks/>
          </p:cNvSpPr>
          <p:nvPr/>
        </p:nvSpPr>
        <p:spPr bwMode="auto">
          <a:xfrm>
            <a:off x="2763665" y="1261295"/>
            <a:ext cx="993775" cy="1011237"/>
          </a:xfrm>
          <a:custGeom>
            <a:avLst/>
            <a:gdLst>
              <a:gd name="T0" fmla="*/ 0 w 993531"/>
              <a:gd name="T1" fmla="*/ 0 h 1011115"/>
              <a:gd name="T2" fmla="*/ 993775 w 993531"/>
              <a:gd name="T3" fmla="*/ 0 h 1011115"/>
              <a:gd name="T4" fmla="*/ 496888 w 993531"/>
              <a:gd name="T5" fmla="*/ 1011237 h 1011115"/>
              <a:gd name="T6" fmla="*/ 0 60000 65536"/>
              <a:gd name="T7" fmla="*/ 0 60000 65536"/>
              <a:gd name="T8" fmla="*/ 0 60000 65536"/>
              <a:gd name="T9" fmla="*/ 0 w 993531"/>
              <a:gd name="T10" fmla="*/ 0 h 1011115"/>
              <a:gd name="T11" fmla="*/ 993531 w 993531"/>
              <a:gd name="T12" fmla="*/ 1011115 h 10111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3531" h="1011115">
                <a:moveTo>
                  <a:pt x="0" y="0"/>
                </a:moveTo>
                <a:lnTo>
                  <a:pt x="993531" y="0"/>
                </a:lnTo>
                <a:lnTo>
                  <a:pt x="496766" y="1011115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12700" algn="ctr">
            <a:noFill/>
            <a:miter lim="800000"/>
            <a:headEnd/>
            <a:tailEnd/>
          </a:ln>
        </p:spPr>
        <p:txBody>
          <a:bodyPr tIns="0" bIns="360000" anchor="ctr"/>
          <a:lstStyle/>
          <a:p>
            <a:pPr algn="ctr" eaLnBrk="1" hangingPunct="1">
              <a:spcBef>
                <a:spcPts val="2400"/>
              </a:spcBef>
              <a:buClr>
                <a:schemeClr val="accent1"/>
              </a:buClr>
              <a:buSzPct val="60000"/>
            </a:pPr>
            <a:r>
              <a:rPr lang="en-US" altLang="zh-CN" sz="3200" b="1" dirty="0" smtClean="0">
                <a:solidFill>
                  <a:schemeClr val="accent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Arial Unicode MS" pitchFamily="34" charset="-122"/>
              </a:rPr>
              <a:t>06</a:t>
            </a:r>
            <a:endParaRPr lang="zh-CN" altLang="en-US" sz="3200" b="1" dirty="0">
              <a:solidFill>
                <a:schemeClr val="accent2">
                  <a:lumMod val="50000"/>
                </a:schemeClr>
              </a:solidFill>
              <a:latin typeface="微软雅黑" pitchFamily="34" charset="-122"/>
              <a:ea typeface="微软雅黑" pitchFamily="34" charset="-122"/>
              <a:cs typeface="Arial Unicode MS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838203" y="1612128"/>
            <a:ext cx="480131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solidFill>
                  <a:schemeClr val="accent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值积分与数值微分</a:t>
            </a:r>
            <a:endParaRPr lang="zh-CN" altLang="en-US" sz="4000" b="1" dirty="0">
              <a:solidFill>
                <a:schemeClr val="accent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42431"/>
            <a:ext cx="3668713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reeform 11"/>
          <p:cNvSpPr>
            <a:spLocks noEditPoints="1"/>
          </p:cNvSpPr>
          <p:nvPr/>
        </p:nvSpPr>
        <p:spPr bwMode="auto">
          <a:xfrm>
            <a:off x="7050088" y="3275013"/>
            <a:ext cx="1489075" cy="1287462"/>
          </a:xfrm>
          <a:custGeom>
            <a:avLst/>
            <a:gdLst>
              <a:gd name="T0" fmla="*/ 2147483647 w 948"/>
              <a:gd name="T1" fmla="*/ 2147483647 h 810"/>
              <a:gd name="T2" fmla="*/ 2147483647 w 948"/>
              <a:gd name="T3" fmla="*/ 2147483647 h 810"/>
              <a:gd name="T4" fmla="*/ 2147483647 w 948"/>
              <a:gd name="T5" fmla="*/ 2147483647 h 810"/>
              <a:gd name="T6" fmla="*/ 2147483647 w 948"/>
              <a:gd name="T7" fmla="*/ 2147483647 h 810"/>
              <a:gd name="T8" fmla="*/ 2147483647 w 948"/>
              <a:gd name="T9" fmla="*/ 2147483647 h 810"/>
              <a:gd name="T10" fmla="*/ 2147483647 w 948"/>
              <a:gd name="T11" fmla="*/ 2147483647 h 810"/>
              <a:gd name="T12" fmla="*/ 2147483647 w 948"/>
              <a:gd name="T13" fmla="*/ 2147483647 h 810"/>
              <a:gd name="T14" fmla="*/ 2147483647 w 948"/>
              <a:gd name="T15" fmla="*/ 2147483647 h 810"/>
              <a:gd name="T16" fmla="*/ 2147483647 w 948"/>
              <a:gd name="T17" fmla="*/ 2147483647 h 810"/>
              <a:gd name="T18" fmla="*/ 2147483647 w 948"/>
              <a:gd name="T19" fmla="*/ 2147483647 h 810"/>
              <a:gd name="T20" fmla="*/ 2147483647 w 948"/>
              <a:gd name="T21" fmla="*/ 2147483647 h 810"/>
              <a:gd name="T22" fmla="*/ 2147483647 w 948"/>
              <a:gd name="T23" fmla="*/ 2147483647 h 810"/>
              <a:gd name="T24" fmla="*/ 2147483647 w 948"/>
              <a:gd name="T25" fmla="*/ 2147483647 h 810"/>
              <a:gd name="T26" fmla="*/ 2147483647 w 948"/>
              <a:gd name="T27" fmla="*/ 2147483647 h 810"/>
              <a:gd name="T28" fmla="*/ 2147483647 w 948"/>
              <a:gd name="T29" fmla="*/ 2147483647 h 810"/>
              <a:gd name="T30" fmla="*/ 2147483647 w 948"/>
              <a:gd name="T31" fmla="*/ 2147483647 h 810"/>
              <a:gd name="T32" fmla="*/ 2147483647 w 948"/>
              <a:gd name="T33" fmla="*/ 2147483647 h 810"/>
              <a:gd name="T34" fmla="*/ 2147483647 w 948"/>
              <a:gd name="T35" fmla="*/ 2147483647 h 810"/>
              <a:gd name="T36" fmla="*/ 2147483647 w 948"/>
              <a:gd name="T37" fmla="*/ 2147483647 h 810"/>
              <a:gd name="T38" fmla="*/ 2147483647 w 948"/>
              <a:gd name="T39" fmla="*/ 2147483647 h 810"/>
              <a:gd name="T40" fmla="*/ 2147483647 w 948"/>
              <a:gd name="T41" fmla="*/ 2147483647 h 810"/>
              <a:gd name="T42" fmla="*/ 2147483647 w 948"/>
              <a:gd name="T43" fmla="*/ 2147483647 h 810"/>
              <a:gd name="T44" fmla="*/ 2147483647 w 948"/>
              <a:gd name="T45" fmla="*/ 2147483647 h 810"/>
              <a:gd name="T46" fmla="*/ 2147483647 w 948"/>
              <a:gd name="T47" fmla="*/ 2147483647 h 810"/>
              <a:gd name="T48" fmla="*/ 2147483647 w 948"/>
              <a:gd name="T49" fmla="*/ 2147483647 h 810"/>
              <a:gd name="T50" fmla="*/ 2147483647 w 948"/>
              <a:gd name="T51" fmla="*/ 2147483647 h 810"/>
              <a:gd name="T52" fmla="*/ 2147483647 w 948"/>
              <a:gd name="T53" fmla="*/ 2147483647 h 810"/>
              <a:gd name="T54" fmla="*/ 2147483647 w 948"/>
              <a:gd name="T55" fmla="*/ 2147483647 h 810"/>
              <a:gd name="T56" fmla="*/ 2147483647 w 948"/>
              <a:gd name="T57" fmla="*/ 2147483647 h 810"/>
              <a:gd name="T58" fmla="*/ 2147483647 w 948"/>
              <a:gd name="T59" fmla="*/ 2147483647 h 810"/>
              <a:gd name="T60" fmla="*/ 2147483647 w 948"/>
              <a:gd name="T61" fmla="*/ 2147483647 h 810"/>
              <a:gd name="T62" fmla="*/ 2147483647 w 948"/>
              <a:gd name="T63" fmla="*/ 2147483647 h 810"/>
              <a:gd name="T64" fmla="*/ 2147483647 w 948"/>
              <a:gd name="T65" fmla="*/ 2147483647 h 810"/>
              <a:gd name="T66" fmla="*/ 2147483647 w 948"/>
              <a:gd name="T67" fmla="*/ 2147483647 h 810"/>
              <a:gd name="T68" fmla="*/ 2147483647 w 948"/>
              <a:gd name="T69" fmla="*/ 2147483647 h 810"/>
              <a:gd name="T70" fmla="*/ 2147483647 w 948"/>
              <a:gd name="T71" fmla="*/ 2147483647 h 810"/>
              <a:gd name="T72" fmla="*/ 2147483647 w 948"/>
              <a:gd name="T73" fmla="*/ 2147483647 h 810"/>
              <a:gd name="T74" fmla="*/ 2147483647 w 948"/>
              <a:gd name="T75" fmla="*/ 2147483647 h 810"/>
              <a:gd name="T76" fmla="*/ 2147483647 w 948"/>
              <a:gd name="T77" fmla="*/ 2147483647 h 810"/>
              <a:gd name="T78" fmla="*/ 2147483647 w 948"/>
              <a:gd name="T79" fmla="*/ 2147483647 h 810"/>
              <a:gd name="T80" fmla="*/ 2147483647 w 948"/>
              <a:gd name="T81" fmla="*/ 2147483647 h 810"/>
              <a:gd name="T82" fmla="*/ 2147483647 w 948"/>
              <a:gd name="T83" fmla="*/ 2147483647 h 810"/>
              <a:gd name="T84" fmla="*/ 2147483647 w 948"/>
              <a:gd name="T85" fmla="*/ 2147483647 h 810"/>
              <a:gd name="T86" fmla="*/ 2147483647 w 948"/>
              <a:gd name="T87" fmla="*/ 2147483647 h 810"/>
              <a:gd name="T88" fmla="*/ 2147483647 w 948"/>
              <a:gd name="T89" fmla="*/ 2147483647 h 810"/>
              <a:gd name="T90" fmla="*/ 2147483647 w 948"/>
              <a:gd name="T91" fmla="*/ 2147483647 h 810"/>
              <a:gd name="T92" fmla="*/ 2147483647 w 948"/>
              <a:gd name="T93" fmla="*/ 2147483647 h 810"/>
              <a:gd name="T94" fmla="*/ 2147483647 w 948"/>
              <a:gd name="T95" fmla="*/ 2147483647 h 810"/>
              <a:gd name="T96" fmla="*/ 2147483647 w 948"/>
              <a:gd name="T97" fmla="*/ 2147483647 h 810"/>
              <a:gd name="T98" fmla="*/ 2147483647 w 948"/>
              <a:gd name="T99" fmla="*/ 2147483647 h 810"/>
              <a:gd name="T100" fmla="*/ 2147483647 w 948"/>
              <a:gd name="T101" fmla="*/ 2147483647 h 810"/>
              <a:gd name="T102" fmla="*/ 2147483647 w 948"/>
              <a:gd name="T103" fmla="*/ 2147483647 h 810"/>
              <a:gd name="T104" fmla="*/ 2147483647 w 948"/>
              <a:gd name="T105" fmla="*/ 2147483647 h 810"/>
              <a:gd name="T106" fmla="*/ 2147483647 w 948"/>
              <a:gd name="T107" fmla="*/ 2147483647 h 810"/>
              <a:gd name="T108" fmla="*/ 2147483647 w 948"/>
              <a:gd name="T109" fmla="*/ 2147483647 h 810"/>
              <a:gd name="T110" fmla="*/ 2147483647 w 948"/>
              <a:gd name="T111" fmla="*/ 2147483647 h 810"/>
              <a:gd name="T112" fmla="*/ 2147483647 w 948"/>
              <a:gd name="T113" fmla="*/ 2147483647 h 810"/>
              <a:gd name="T114" fmla="*/ 2147483647 w 948"/>
              <a:gd name="T115" fmla="*/ 2147483647 h 810"/>
              <a:gd name="T116" fmla="*/ 2147483647 w 948"/>
              <a:gd name="T117" fmla="*/ 2147483647 h 810"/>
              <a:gd name="T118" fmla="*/ 2147483647 w 948"/>
              <a:gd name="T119" fmla="*/ 2147483647 h 81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948" h="810">
                <a:moveTo>
                  <a:pt x="588" y="151"/>
                </a:moveTo>
                <a:cubicBezTo>
                  <a:pt x="588" y="151"/>
                  <a:pt x="588" y="152"/>
                  <a:pt x="588" y="152"/>
                </a:cubicBezTo>
                <a:cubicBezTo>
                  <a:pt x="588" y="153"/>
                  <a:pt x="589" y="154"/>
                  <a:pt x="589" y="155"/>
                </a:cubicBezTo>
                <a:cubicBezTo>
                  <a:pt x="589" y="156"/>
                  <a:pt x="589" y="156"/>
                  <a:pt x="589" y="157"/>
                </a:cubicBezTo>
                <a:cubicBezTo>
                  <a:pt x="589" y="158"/>
                  <a:pt x="589" y="159"/>
                  <a:pt x="589" y="161"/>
                </a:cubicBezTo>
                <a:cubicBezTo>
                  <a:pt x="589" y="161"/>
                  <a:pt x="589" y="161"/>
                  <a:pt x="589" y="161"/>
                </a:cubicBezTo>
                <a:cubicBezTo>
                  <a:pt x="589" y="162"/>
                  <a:pt x="589" y="164"/>
                  <a:pt x="589" y="165"/>
                </a:cubicBezTo>
                <a:cubicBezTo>
                  <a:pt x="589" y="165"/>
                  <a:pt x="589" y="166"/>
                  <a:pt x="589" y="166"/>
                </a:cubicBezTo>
                <a:cubicBezTo>
                  <a:pt x="589" y="167"/>
                  <a:pt x="589" y="168"/>
                  <a:pt x="589" y="169"/>
                </a:cubicBezTo>
                <a:cubicBezTo>
                  <a:pt x="589" y="170"/>
                  <a:pt x="589" y="170"/>
                  <a:pt x="589" y="171"/>
                </a:cubicBezTo>
                <a:cubicBezTo>
                  <a:pt x="588" y="178"/>
                  <a:pt x="586" y="185"/>
                  <a:pt x="584" y="191"/>
                </a:cubicBezTo>
                <a:cubicBezTo>
                  <a:pt x="584" y="192"/>
                  <a:pt x="583" y="193"/>
                  <a:pt x="583" y="194"/>
                </a:cubicBezTo>
                <a:cubicBezTo>
                  <a:pt x="583" y="195"/>
                  <a:pt x="583" y="195"/>
                  <a:pt x="583" y="195"/>
                </a:cubicBezTo>
                <a:cubicBezTo>
                  <a:pt x="583" y="196"/>
                  <a:pt x="582" y="197"/>
                  <a:pt x="582" y="198"/>
                </a:cubicBezTo>
                <a:cubicBezTo>
                  <a:pt x="582" y="198"/>
                  <a:pt x="582" y="198"/>
                  <a:pt x="582" y="198"/>
                </a:cubicBezTo>
                <a:cubicBezTo>
                  <a:pt x="580" y="201"/>
                  <a:pt x="579" y="204"/>
                  <a:pt x="577" y="207"/>
                </a:cubicBezTo>
                <a:cubicBezTo>
                  <a:pt x="577" y="207"/>
                  <a:pt x="577" y="207"/>
                  <a:pt x="577" y="208"/>
                </a:cubicBezTo>
                <a:cubicBezTo>
                  <a:pt x="577" y="208"/>
                  <a:pt x="576" y="209"/>
                  <a:pt x="575" y="210"/>
                </a:cubicBezTo>
                <a:cubicBezTo>
                  <a:pt x="575" y="210"/>
                  <a:pt x="575" y="211"/>
                  <a:pt x="575" y="211"/>
                </a:cubicBezTo>
                <a:cubicBezTo>
                  <a:pt x="573" y="215"/>
                  <a:pt x="570" y="218"/>
                  <a:pt x="567" y="222"/>
                </a:cubicBezTo>
                <a:cubicBezTo>
                  <a:pt x="567" y="222"/>
                  <a:pt x="567" y="222"/>
                  <a:pt x="567" y="222"/>
                </a:cubicBezTo>
                <a:cubicBezTo>
                  <a:pt x="566" y="223"/>
                  <a:pt x="566" y="224"/>
                  <a:pt x="565" y="224"/>
                </a:cubicBezTo>
                <a:cubicBezTo>
                  <a:pt x="565" y="224"/>
                  <a:pt x="565" y="225"/>
                  <a:pt x="565" y="225"/>
                </a:cubicBezTo>
                <a:cubicBezTo>
                  <a:pt x="562" y="227"/>
                  <a:pt x="560" y="230"/>
                  <a:pt x="558" y="232"/>
                </a:cubicBezTo>
                <a:cubicBezTo>
                  <a:pt x="558" y="232"/>
                  <a:pt x="557" y="232"/>
                  <a:pt x="557" y="232"/>
                </a:cubicBezTo>
                <a:cubicBezTo>
                  <a:pt x="557" y="233"/>
                  <a:pt x="556" y="233"/>
                  <a:pt x="555" y="234"/>
                </a:cubicBezTo>
                <a:cubicBezTo>
                  <a:pt x="555" y="234"/>
                  <a:pt x="555" y="234"/>
                  <a:pt x="554" y="234"/>
                </a:cubicBezTo>
                <a:cubicBezTo>
                  <a:pt x="554" y="235"/>
                  <a:pt x="553" y="236"/>
                  <a:pt x="552" y="236"/>
                </a:cubicBezTo>
                <a:cubicBezTo>
                  <a:pt x="547" y="240"/>
                  <a:pt x="543" y="243"/>
                  <a:pt x="537" y="246"/>
                </a:cubicBezTo>
                <a:cubicBezTo>
                  <a:pt x="536" y="246"/>
                  <a:pt x="535" y="247"/>
                  <a:pt x="534" y="247"/>
                </a:cubicBezTo>
                <a:cubicBezTo>
                  <a:pt x="533" y="247"/>
                  <a:pt x="533" y="248"/>
                  <a:pt x="532" y="248"/>
                </a:cubicBezTo>
                <a:cubicBezTo>
                  <a:pt x="532" y="248"/>
                  <a:pt x="531" y="249"/>
                  <a:pt x="530" y="249"/>
                </a:cubicBezTo>
                <a:cubicBezTo>
                  <a:pt x="529" y="249"/>
                  <a:pt x="529" y="249"/>
                  <a:pt x="528" y="249"/>
                </a:cubicBezTo>
                <a:cubicBezTo>
                  <a:pt x="527" y="250"/>
                  <a:pt x="526" y="250"/>
                  <a:pt x="525" y="251"/>
                </a:cubicBezTo>
                <a:cubicBezTo>
                  <a:pt x="525" y="251"/>
                  <a:pt x="525" y="251"/>
                  <a:pt x="525" y="251"/>
                </a:cubicBezTo>
                <a:cubicBezTo>
                  <a:pt x="523" y="251"/>
                  <a:pt x="522" y="252"/>
                  <a:pt x="520" y="252"/>
                </a:cubicBezTo>
                <a:cubicBezTo>
                  <a:pt x="520" y="252"/>
                  <a:pt x="520" y="252"/>
                  <a:pt x="519" y="252"/>
                </a:cubicBezTo>
                <a:cubicBezTo>
                  <a:pt x="518" y="253"/>
                  <a:pt x="517" y="253"/>
                  <a:pt x="516" y="253"/>
                </a:cubicBezTo>
                <a:cubicBezTo>
                  <a:pt x="516" y="253"/>
                  <a:pt x="515" y="253"/>
                  <a:pt x="515" y="253"/>
                </a:cubicBezTo>
                <a:cubicBezTo>
                  <a:pt x="514" y="254"/>
                  <a:pt x="512" y="254"/>
                  <a:pt x="511" y="254"/>
                </a:cubicBezTo>
                <a:cubicBezTo>
                  <a:pt x="509" y="254"/>
                  <a:pt x="508" y="255"/>
                  <a:pt x="506" y="255"/>
                </a:cubicBezTo>
                <a:cubicBezTo>
                  <a:pt x="506" y="255"/>
                  <a:pt x="506" y="255"/>
                  <a:pt x="505" y="255"/>
                </a:cubicBezTo>
                <a:cubicBezTo>
                  <a:pt x="504" y="255"/>
                  <a:pt x="503" y="255"/>
                  <a:pt x="502" y="255"/>
                </a:cubicBezTo>
                <a:cubicBezTo>
                  <a:pt x="502" y="255"/>
                  <a:pt x="501" y="255"/>
                  <a:pt x="501" y="255"/>
                </a:cubicBezTo>
                <a:cubicBezTo>
                  <a:pt x="499" y="255"/>
                  <a:pt x="498" y="255"/>
                  <a:pt x="496" y="255"/>
                </a:cubicBezTo>
                <a:cubicBezTo>
                  <a:pt x="496" y="255"/>
                  <a:pt x="496" y="255"/>
                  <a:pt x="496" y="255"/>
                </a:cubicBezTo>
                <a:cubicBezTo>
                  <a:pt x="495" y="255"/>
                  <a:pt x="494" y="255"/>
                  <a:pt x="492" y="255"/>
                </a:cubicBezTo>
                <a:cubicBezTo>
                  <a:pt x="492" y="255"/>
                  <a:pt x="491" y="255"/>
                  <a:pt x="491" y="255"/>
                </a:cubicBezTo>
                <a:cubicBezTo>
                  <a:pt x="490" y="255"/>
                  <a:pt x="489" y="255"/>
                  <a:pt x="488" y="255"/>
                </a:cubicBezTo>
                <a:cubicBezTo>
                  <a:pt x="488" y="255"/>
                  <a:pt x="487" y="255"/>
                  <a:pt x="487" y="255"/>
                </a:cubicBezTo>
                <a:cubicBezTo>
                  <a:pt x="485" y="255"/>
                  <a:pt x="484" y="255"/>
                  <a:pt x="483" y="255"/>
                </a:cubicBezTo>
                <a:cubicBezTo>
                  <a:pt x="477" y="254"/>
                  <a:pt x="471" y="253"/>
                  <a:pt x="466" y="251"/>
                </a:cubicBezTo>
                <a:cubicBezTo>
                  <a:pt x="465" y="250"/>
                  <a:pt x="464" y="250"/>
                  <a:pt x="463" y="250"/>
                </a:cubicBezTo>
                <a:cubicBezTo>
                  <a:pt x="463" y="250"/>
                  <a:pt x="462" y="250"/>
                  <a:pt x="462" y="249"/>
                </a:cubicBezTo>
                <a:cubicBezTo>
                  <a:pt x="461" y="249"/>
                  <a:pt x="460" y="249"/>
                  <a:pt x="459" y="248"/>
                </a:cubicBezTo>
                <a:cubicBezTo>
                  <a:pt x="459" y="248"/>
                  <a:pt x="459" y="248"/>
                  <a:pt x="459" y="248"/>
                </a:cubicBezTo>
                <a:cubicBezTo>
                  <a:pt x="456" y="247"/>
                  <a:pt x="453" y="245"/>
                  <a:pt x="450" y="244"/>
                </a:cubicBezTo>
                <a:cubicBezTo>
                  <a:pt x="450" y="244"/>
                  <a:pt x="450" y="244"/>
                  <a:pt x="450" y="244"/>
                </a:cubicBezTo>
                <a:cubicBezTo>
                  <a:pt x="449" y="243"/>
                  <a:pt x="448" y="243"/>
                  <a:pt x="447" y="242"/>
                </a:cubicBezTo>
                <a:cubicBezTo>
                  <a:pt x="447" y="242"/>
                  <a:pt x="447" y="242"/>
                  <a:pt x="446" y="242"/>
                </a:cubicBezTo>
                <a:cubicBezTo>
                  <a:pt x="443" y="239"/>
                  <a:pt x="439" y="237"/>
                  <a:pt x="436" y="234"/>
                </a:cubicBezTo>
                <a:cubicBezTo>
                  <a:pt x="435" y="234"/>
                  <a:pt x="435" y="234"/>
                  <a:pt x="435" y="234"/>
                </a:cubicBezTo>
                <a:cubicBezTo>
                  <a:pt x="434" y="233"/>
                  <a:pt x="434" y="232"/>
                  <a:pt x="433" y="232"/>
                </a:cubicBezTo>
                <a:cubicBezTo>
                  <a:pt x="433" y="231"/>
                  <a:pt x="433" y="231"/>
                  <a:pt x="432" y="231"/>
                </a:cubicBezTo>
                <a:cubicBezTo>
                  <a:pt x="430" y="229"/>
                  <a:pt x="428" y="227"/>
                  <a:pt x="425" y="224"/>
                </a:cubicBezTo>
                <a:cubicBezTo>
                  <a:pt x="425" y="224"/>
                  <a:pt x="425" y="224"/>
                  <a:pt x="425" y="224"/>
                </a:cubicBezTo>
                <a:cubicBezTo>
                  <a:pt x="425" y="223"/>
                  <a:pt x="424" y="222"/>
                  <a:pt x="423" y="222"/>
                </a:cubicBezTo>
                <a:cubicBezTo>
                  <a:pt x="423" y="221"/>
                  <a:pt x="423" y="221"/>
                  <a:pt x="423" y="221"/>
                </a:cubicBezTo>
                <a:cubicBezTo>
                  <a:pt x="422" y="220"/>
                  <a:pt x="421" y="219"/>
                  <a:pt x="421" y="218"/>
                </a:cubicBezTo>
                <a:cubicBezTo>
                  <a:pt x="417" y="213"/>
                  <a:pt x="413" y="207"/>
                  <a:pt x="410" y="200"/>
                </a:cubicBezTo>
                <a:cubicBezTo>
                  <a:pt x="410" y="200"/>
                  <a:pt x="410" y="199"/>
                  <a:pt x="409" y="199"/>
                </a:cubicBezTo>
                <a:cubicBezTo>
                  <a:pt x="409" y="198"/>
                  <a:pt x="409" y="197"/>
                  <a:pt x="408" y="196"/>
                </a:cubicBezTo>
                <a:cubicBezTo>
                  <a:pt x="408" y="196"/>
                  <a:pt x="408" y="195"/>
                  <a:pt x="408" y="195"/>
                </a:cubicBezTo>
                <a:cubicBezTo>
                  <a:pt x="407" y="194"/>
                  <a:pt x="407" y="193"/>
                  <a:pt x="407" y="191"/>
                </a:cubicBezTo>
                <a:cubicBezTo>
                  <a:pt x="406" y="191"/>
                  <a:pt x="406" y="191"/>
                  <a:pt x="406" y="191"/>
                </a:cubicBezTo>
                <a:cubicBezTo>
                  <a:pt x="406" y="190"/>
                  <a:pt x="406" y="188"/>
                  <a:pt x="405" y="187"/>
                </a:cubicBezTo>
                <a:cubicBezTo>
                  <a:pt x="405" y="187"/>
                  <a:pt x="405" y="186"/>
                  <a:pt x="405" y="186"/>
                </a:cubicBezTo>
                <a:cubicBezTo>
                  <a:pt x="405" y="185"/>
                  <a:pt x="404" y="184"/>
                  <a:pt x="404" y="183"/>
                </a:cubicBezTo>
                <a:cubicBezTo>
                  <a:pt x="404" y="182"/>
                  <a:pt x="404" y="182"/>
                  <a:pt x="404" y="181"/>
                </a:cubicBezTo>
                <a:cubicBezTo>
                  <a:pt x="404" y="180"/>
                  <a:pt x="403" y="179"/>
                  <a:pt x="403" y="177"/>
                </a:cubicBezTo>
                <a:cubicBezTo>
                  <a:pt x="403" y="176"/>
                  <a:pt x="403" y="174"/>
                  <a:pt x="402" y="173"/>
                </a:cubicBezTo>
                <a:cubicBezTo>
                  <a:pt x="402" y="173"/>
                  <a:pt x="402" y="172"/>
                  <a:pt x="402" y="172"/>
                </a:cubicBezTo>
                <a:cubicBezTo>
                  <a:pt x="402" y="171"/>
                  <a:pt x="402" y="170"/>
                  <a:pt x="402" y="169"/>
                </a:cubicBezTo>
                <a:cubicBezTo>
                  <a:pt x="402" y="168"/>
                  <a:pt x="402" y="168"/>
                  <a:pt x="402" y="167"/>
                </a:cubicBezTo>
                <a:cubicBezTo>
                  <a:pt x="402" y="166"/>
                  <a:pt x="402" y="164"/>
                  <a:pt x="402" y="163"/>
                </a:cubicBezTo>
                <a:cubicBezTo>
                  <a:pt x="402" y="163"/>
                  <a:pt x="402" y="163"/>
                  <a:pt x="402" y="163"/>
                </a:cubicBezTo>
                <a:cubicBezTo>
                  <a:pt x="402" y="161"/>
                  <a:pt x="402" y="160"/>
                  <a:pt x="402" y="159"/>
                </a:cubicBezTo>
                <a:cubicBezTo>
                  <a:pt x="402" y="158"/>
                  <a:pt x="402" y="158"/>
                  <a:pt x="402" y="157"/>
                </a:cubicBezTo>
                <a:cubicBezTo>
                  <a:pt x="402" y="156"/>
                  <a:pt x="402" y="156"/>
                  <a:pt x="402" y="155"/>
                </a:cubicBezTo>
                <a:cubicBezTo>
                  <a:pt x="402" y="154"/>
                  <a:pt x="402" y="154"/>
                  <a:pt x="402" y="153"/>
                </a:cubicBezTo>
                <a:cubicBezTo>
                  <a:pt x="402" y="152"/>
                  <a:pt x="402" y="151"/>
                  <a:pt x="403" y="149"/>
                </a:cubicBezTo>
                <a:cubicBezTo>
                  <a:pt x="403" y="149"/>
                  <a:pt x="403" y="149"/>
                  <a:pt x="403" y="149"/>
                </a:cubicBezTo>
                <a:cubicBezTo>
                  <a:pt x="403" y="143"/>
                  <a:pt x="405" y="138"/>
                  <a:pt x="406" y="132"/>
                </a:cubicBezTo>
                <a:cubicBezTo>
                  <a:pt x="407" y="131"/>
                  <a:pt x="407" y="130"/>
                  <a:pt x="408" y="129"/>
                </a:cubicBezTo>
                <a:cubicBezTo>
                  <a:pt x="408" y="129"/>
                  <a:pt x="408" y="129"/>
                  <a:pt x="408" y="129"/>
                </a:cubicBezTo>
                <a:cubicBezTo>
                  <a:pt x="408" y="128"/>
                  <a:pt x="409" y="127"/>
                  <a:pt x="409" y="126"/>
                </a:cubicBezTo>
                <a:cubicBezTo>
                  <a:pt x="409" y="126"/>
                  <a:pt x="409" y="126"/>
                  <a:pt x="409" y="126"/>
                </a:cubicBezTo>
                <a:cubicBezTo>
                  <a:pt x="410" y="123"/>
                  <a:pt x="412" y="120"/>
                  <a:pt x="413" y="117"/>
                </a:cubicBezTo>
                <a:cubicBezTo>
                  <a:pt x="413" y="117"/>
                  <a:pt x="414" y="116"/>
                  <a:pt x="414" y="116"/>
                </a:cubicBezTo>
                <a:cubicBezTo>
                  <a:pt x="414" y="115"/>
                  <a:pt x="415" y="114"/>
                  <a:pt x="415" y="114"/>
                </a:cubicBezTo>
                <a:cubicBezTo>
                  <a:pt x="415" y="113"/>
                  <a:pt x="415" y="113"/>
                  <a:pt x="416" y="113"/>
                </a:cubicBezTo>
                <a:cubicBezTo>
                  <a:pt x="418" y="109"/>
                  <a:pt x="420" y="106"/>
                  <a:pt x="423" y="102"/>
                </a:cubicBezTo>
                <a:cubicBezTo>
                  <a:pt x="423" y="102"/>
                  <a:pt x="423" y="102"/>
                  <a:pt x="424" y="102"/>
                </a:cubicBezTo>
                <a:cubicBezTo>
                  <a:pt x="424" y="101"/>
                  <a:pt x="425" y="100"/>
                  <a:pt x="426" y="99"/>
                </a:cubicBezTo>
                <a:cubicBezTo>
                  <a:pt x="426" y="99"/>
                  <a:pt x="426" y="99"/>
                  <a:pt x="426" y="99"/>
                </a:cubicBezTo>
                <a:cubicBezTo>
                  <a:pt x="428" y="97"/>
                  <a:pt x="431" y="94"/>
                  <a:pt x="433" y="92"/>
                </a:cubicBezTo>
                <a:cubicBezTo>
                  <a:pt x="433" y="92"/>
                  <a:pt x="433" y="92"/>
                  <a:pt x="433" y="92"/>
                </a:cubicBezTo>
                <a:cubicBezTo>
                  <a:pt x="434" y="91"/>
                  <a:pt x="435" y="90"/>
                  <a:pt x="436" y="90"/>
                </a:cubicBezTo>
                <a:cubicBezTo>
                  <a:pt x="436" y="90"/>
                  <a:pt x="436" y="89"/>
                  <a:pt x="436" y="89"/>
                </a:cubicBezTo>
                <a:cubicBezTo>
                  <a:pt x="437" y="89"/>
                  <a:pt x="438" y="88"/>
                  <a:pt x="439" y="87"/>
                </a:cubicBezTo>
                <a:cubicBezTo>
                  <a:pt x="443" y="84"/>
                  <a:pt x="448" y="81"/>
                  <a:pt x="453" y="78"/>
                </a:cubicBezTo>
                <a:cubicBezTo>
                  <a:pt x="454" y="78"/>
                  <a:pt x="456" y="77"/>
                  <a:pt x="457" y="77"/>
                </a:cubicBezTo>
                <a:cubicBezTo>
                  <a:pt x="457" y="76"/>
                  <a:pt x="458" y="76"/>
                  <a:pt x="458" y="76"/>
                </a:cubicBezTo>
                <a:cubicBezTo>
                  <a:pt x="459" y="76"/>
                  <a:pt x="460" y="75"/>
                  <a:pt x="461" y="75"/>
                </a:cubicBezTo>
                <a:cubicBezTo>
                  <a:pt x="461" y="75"/>
                  <a:pt x="462" y="74"/>
                  <a:pt x="462" y="74"/>
                </a:cubicBezTo>
                <a:cubicBezTo>
                  <a:pt x="463" y="74"/>
                  <a:pt x="465" y="73"/>
                  <a:pt x="466" y="73"/>
                </a:cubicBezTo>
                <a:cubicBezTo>
                  <a:pt x="466" y="73"/>
                  <a:pt x="466" y="73"/>
                  <a:pt x="466" y="73"/>
                </a:cubicBezTo>
                <a:cubicBezTo>
                  <a:pt x="467" y="72"/>
                  <a:pt x="469" y="72"/>
                  <a:pt x="470" y="72"/>
                </a:cubicBezTo>
                <a:cubicBezTo>
                  <a:pt x="471" y="72"/>
                  <a:pt x="471" y="71"/>
                  <a:pt x="471" y="71"/>
                </a:cubicBezTo>
                <a:cubicBezTo>
                  <a:pt x="472" y="71"/>
                  <a:pt x="473" y="71"/>
                  <a:pt x="474" y="71"/>
                </a:cubicBezTo>
                <a:cubicBezTo>
                  <a:pt x="475" y="71"/>
                  <a:pt x="475" y="70"/>
                  <a:pt x="476" y="70"/>
                </a:cubicBezTo>
                <a:cubicBezTo>
                  <a:pt x="477" y="70"/>
                  <a:pt x="479" y="70"/>
                  <a:pt x="480" y="70"/>
                </a:cubicBezTo>
                <a:cubicBezTo>
                  <a:pt x="481" y="69"/>
                  <a:pt x="483" y="69"/>
                  <a:pt x="484" y="69"/>
                </a:cubicBezTo>
                <a:cubicBezTo>
                  <a:pt x="485" y="69"/>
                  <a:pt x="485" y="69"/>
                  <a:pt x="486" y="69"/>
                </a:cubicBezTo>
                <a:cubicBezTo>
                  <a:pt x="487" y="69"/>
                  <a:pt x="488" y="69"/>
                  <a:pt x="489" y="69"/>
                </a:cubicBezTo>
                <a:cubicBezTo>
                  <a:pt x="489" y="68"/>
                  <a:pt x="490" y="68"/>
                  <a:pt x="490" y="68"/>
                </a:cubicBezTo>
                <a:cubicBezTo>
                  <a:pt x="491" y="68"/>
                  <a:pt x="493" y="68"/>
                  <a:pt x="494" y="68"/>
                </a:cubicBezTo>
                <a:cubicBezTo>
                  <a:pt x="494" y="68"/>
                  <a:pt x="494" y="68"/>
                  <a:pt x="495" y="68"/>
                </a:cubicBezTo>
                <a:cubicBezTo>
                  <a:pt x="496" y="68"/>
                  <a:pt x="497" y="68"/>
                  <a:pt x="498" y="68"/>
                </a:cubicBezTo>
                <a:cubicBezTo>
                  <a:pt x="499" y="68"/>
                  <a:pt x="499" y="68"/>
                  <a:pt x="500" y="68"/>
                </a:cubicBezTo>
                <a:cubicBezTo>
                  <a:pt x="501" y="68"/>
                  <a:pt x="502" y="68"/>
                  <a:pt x="503" y="69"/>
                </a:cubicBezTo>
                <a:cubicBezTo>
                  <a:pt x="503" y="69"/>
                  <a:pt x="504" y="69"/>
                  <a:pt x="504" y="69"/>
                </a:cubicBezTo>
                <a:cubicBezTo>
                  <a:pt x="505" y="69"/>
                  <a:pt x="507" y="69"/>
                  <a:pt x="508" y="69"/>
                </a:cubicBezTo>
                <a:cubicBezTo>
                  <a:pt x="514" y="70"/>
                  <a:pt x="519" y="71"/>
                  <a:pt x="525" y="73"/>
                </a:cubicBezTo>
                <a:cubicBezTo>
                  <a:pt x="526" y="73"/>
                  <a:pt x="527" y="74"/>
                  <a:pt x="528" y="74"/>
                </a:cubicBezTo>
                <a:cubicBezTo>
                  <a:pt x="528" y="74"/>
                  <a:pt x="528" y="74"/>
                  <a:pt x="528" y="74"/>
                </a:cubicBezTo>
                <a:cubicBezTo>
                  <a:pt x="529" y="75"/>
                  <a:pt x="530" y="75"/>
                  <a:pt x="531" y="75"/>
                </a:cubicBezTo>
                <a:cubicBezTo>
                  <a:pt x="531" y="75"/>
                  <a:pt x="532" y="76"/>
                  <a:pt x="532" y="76"/>
                </a:cubicBezTo>
                <a:cubicBezTo>
                  <a:pt x="535" y="77"/>
                  <a:pt x="538" y="78"/>
                  <a:pt x="541" y="80"/>
                </a:cubicBezTo>
                <a:cubicBezTo>
                  <a:pt x="541" y="80"/>
                  <a:pt x="541" y="80"/>
                  <a:pt x="541" y="80"/>
                </a:cubicBezTo>
                <a:cubicBezTo>
                  <a:pt x="542" y="81"/>
                  <a:pt x="543" y="81"/>
                  <a:pt x="544" y="82"/>
                </a:cubicBezTo>
                <a:cubicBezTo>
                  <a:pt x="544" y="82"/>
                  <a:pt x="544" y="82"/>
                  <a:pt x="544" y="82"/>
                </a:cubicBezTo>
                <a:cubicBezTo>
                  <a:pt x="548" y="84"/>
                  <a:pt x="552" y="87"/>
                  <a:pt x="555" y="90"/>
                </a:cubicBezTo>
                <a:cubicBezTo>
                  <a:pt x="555" y="90"/>
                  <a:pt x="555" y="90"/>
                  <a:pt x="556" y="90"/>
                </a:cubicBezTo>
                <a:cubicBezTo>
                  <a:pt x="556" y="91"/>
                  <a:pt x="557" y="92"/>
                  <a:pt x="558" y="92"/>
                </a:cubicBezTo>
                <a:cubicBezTo>
                  <a:pt x="558" y="92"/>
                  <a:pt x="558" y="92"/>
                  <a:pt x="558" y="93"/>
                </a:cubicBezTo>
                <a:cubicBezTo>
                  <a:pt x="561" y="95"/>
                  <a:pt x="563" y="97"/>
                  <a:pt x="565" y="100"/>
                </a:cubicBezTo>
                <a:cubicBezTo>
                  <a:pt x="565" y="100"/>
                  <a:pt x="565" y="100"/>
                  <a:pt x="565" y="100"/>
                </a:cubicBezTo>
                <a:cubicBezTo>
                  <a:pt x="566" y="101"/>
                  <a:pt x="567" y="101"/>
                  <a:pt x="567" y="102"/>
                </a:cubicBezTo>
                <a:cubicBezTo>
                  <a:pt x="568" y="102"/>
                  <a:pt x="568" y="103"/>
                  <a:pt x="568" y="103"/>
                </a:cubicBezTo>
                <a:cubicBezTo>
                  <a:pt x="569" y="104"/>
                  <a:pt x="569" y="104"/>
                  <a:pt x="570" y="105"/>
                </a:cubicBezTo>
                <a:cubicBezTo>
                  <a:pt x="573" y="110"/>
                  <a:pt x="576" y="115"/>
                  <a:pt x="579" y="120"/>
                </a:cubicBezTo>
                <a:cubicBezTo>
                  <a:pt x="580" y="121"/>
                  <a:pt x="580" y="122"/>
                  <a:pt x="581" y="123"/>
                </a:cubicBezTo>
                <a:cubicBezTo>
                  <a:pt x="581" y="124"/>
                  <a:pt x="581" y="124"/>
                  <a:pt x="581" y="125"/>
                </a:cubicBezTo>
                <a:cubicBezTo>
                  <a:pt x="582" y="126"/>
                  <a:pt x="582" y="127"/>
                  <a:pt x="582" y="127"/>
                </a:cubicBezTo>
                <a:cubicBezTo>
                  <a:pt x="583" y="128"/>
                  <a:pt x="583" y="128"/>
                  <a:pt x="583" y="129"/>
                </a:cubicBezTo>
                <a:cubicBezTo>
                  <a:pt x="583" y="130"/>
                  <a:pt x="584" y="131"/>
                  <a:pt x="584" y="132"/>
                </a:cubicBezTo>
                <a:cubicBezTo>
                  <a:pt x="584" y="132"/>
                  <a:pt x="584" y="133"/>
                  <a:pt x="584" y="133"/>
                </a:cubicBezTo>
                <a:cubicBezTo>
                  <a:pt x="585" y="134"/>
                  <a:pt x="585" y="135"/>
                  <a:pt x="585" y="137"/>
                </a:cubicBezTo>
                <a:lnTo>
                  <a:pt x="586" y="138"/>
                </a:lnTo>
                <a:cubicBezTo>
                  <a:pt x="586" y="139"/>
                  <a:pt x="586" y="140"/>
                  <a:pt x="587" y="141"/>
                </a:cubicBezTo>
                <a:cubicBezTo>
                  <a:pt x="587" y="141"/>
                  <a:pt x="587" y="142"/>
                  <a:pt x="587" y="142"/>
                </a:cubicBezTo>
                <a:cubicBezTo>
                  <a:pt x="587" y="144"/>
                  <a:pt x="587" y="145"/>
                  <a:pt x="588" y="147"/>
                </a:cubicBezTo>
                <a:cubicBezTo>
                  <a:pt x="588" y="148"/>
                  <a:pt x="588" y="149"/>
                  <a:pt x="588" y="151"/>
                </a:cubicBezTo>
                <a:close/>
                <a:moveTo>
                  <a:pt x="657" y="163"/>
                </a:moveTo>
                <a:lnTo>
                  <a:pt x="648" y="108"/>
                </a:lnTo>
                <a:lnTo>
                  <a:pt x="616" y="114"/>
                </a:lnTo>
                <a:cubicBezTo>
                  <a:pt x="611" y="99"/>
                  <a:pt x="602" y="86"/>
                  <a:pt x="592" y="74"/>
                </a:cubicBezTo>
                <a:lnTo>
                  <a:pt x="611" y="48"/>
                </a:lnTo>
                <a:lnTo>
                  <a:pt x="565" y="16"/>
                </a:lnTo>
                <a:lnTo>
                  <a:pt x="547" y="42"/>
                </a:lnTo>
                <a:cubicBezTo>
                  <a:pt x="533" y="36"/>
                  <a:pt x="518" y="32"/>
                  <a:pt x="502" y="32"/>
                </a:cubicBezTo>
                <a:lnTo>
                  <a:pt x="497" y="0"/>
                </a:lnTo>
                <a:lnTo>
                  <a:pt x="442" y="9"/>
                </a:lnTo>
                <a:lnTo>
                  <a:pt x="447" y="41"/>
                </a:lnTo>
                <a:cubicBezTo>
                  <a:pt x="432" y="47"/>
                  <a:pt x="419" y="55"/>
                  <a:pt x="408" y="65"/>
                </a:cubicBezTo>
                <a:lnTo>
                  <a:pt x="382" y="47"/>
                </a:lnTo>
                <a:lnTo>
                  <a:pt x="350" y="92"/>
                </a:lnTo>
                <a:lnTo>
                  <a:pt x="376" y="110"/>
                </a:lnTo>
                <a:cubicBezTo>
                  <a:pt x="370" y="124"/>
                  <a:pt x="366" y="140"/>
                  <a:pt x="365" y="155"/>
                </a:cubicBezTo>
                <a:lnTo>
                  <a:pt x="334" y="161"/>
                </a:lnTo>
                <a:lnTo>
                  <a:pt x="343" y="215"/>
                </a:lnTo>
                <a:lnTo>
                  <a:pt x="374" y="210"/>
                </a:lnTo>
                <a:cubicBezTo>
                  <a:pt x="380" y="225"/>
                  <a:pt x="388" y="238"/>
                  <a:pt x="399" y="249"/>
                </a:cubicBezTo>
                <a:lnTo>
                  <a:pt x="380" y="275"/>
                </a:lnTo>
                <a:lnTo>
                  <a:pt x="425" y="308"/>
                </a:lnTo>
                <a:lnTo>
                  <a:pt x="444" y="282"/>
                </a:lnTo>
                <a:cubicBezTo>
                  <a:pt x="458" y="288"/>
                  <a:pt x="473" y="291"/>
                  <a:pt x="489" y="292"/>
                </a:cubicBezTo>
                <a:lnTo>
                  <a:pt x="494" y="324"/>
                </a:lnTo>
                <a:lnTo>
                  <a:pt x="549" y="315"/>
                </a:lnTo>
                <a:lnTo>
                  <a:pt x="544" y="283"/>
                </a:lnTo>
                <a:cubicBezTo>
                  <a:pt x="558" y="277"/>
                  <a:pt x="571" y="269"/>
                  <a:pt x="583" y="258"/>
                </a:cubicBezTo>
                <a:lnTo>
                  <a:pt x="609" y="277"/>
                </a:lnTo>
                <a:lnTo>
                  <a:pt x="641" y="232"/>
                </a:lnTo>
                <a:lnTo>
                  <a:pt x="615" y="213"/>
                </a:lnTo>
                <a:cubicBezTo>
                  <a:pt x="621" y="199"/>
                  <a:pt x="625" y="184"/>
                  <a:pt x="625" y="168"/>
                </a:cubicBezTo>
                <a:lnTo>
                  <a:pt x="657" y="163"/>
                </a:lnTo>
                <a:close/>
                <a:moveTo>
                  <a:pt x="453" y="544"/>
                </a:moveTo>
                <a:cubicBezTo>
                  <a:pt x="453" y="545"/>
                  <a:pt x="453" y="546"/>
                  <a:pt x="453" y="547"/>
                </a:cubicBezTo>
                <a:cubicBezTo>
                  <a:pt x="452" y="548"/>
                  <a:pt x="452" y="550"/>
                  <a:pt x="452" y="552"/>
                </a:cubicBezTo>
                <a:cubicBezTo>
                  <a:pt x="452" y="553"/>
                  <a:pt x="451" y="554"/>
                  <a:pt x="451" y="554"/>
                </a:cubicBezTo>
                <a:cubicBezTo>
                  <a:pt x="451" y="557"/>
                  <a:pt x="450" y="559"/>
                  <a:pt x="450" y="562"/>
                </a:cubicBezTo>
                <a:cubicBezTo>
                  <a:pt x="450" y="562"/>
                  <a:pt x="450" y="562"/>
                  <a:pt x="449" y="562"/>
                </a:cubicBezTo>
                <a:cubicBezTo>
                  <a:pt x="449" y="565"/>
                  <a:pt x="448" y="567"/>
                  <a:pt x="448" y="569"/>
                </a:cubicBezTo>
                <a:cubicBezTo>
                  <a:pt x="447" y="570"/>
                  <a:pt x="447" y="570"/>
                  <a:pt x="447" y="571"/>
                </a:cubicBezTo>
                <a:cubicBezTo>
                  <a:pt x="447" y="573"/>
                  <a:pt x="446" y="575"/>
                  <a:pt x="445" y="576"/>
                </a:cubicBezTo>
                <a:cubicBezTo>
                  <a:pt x="445" y="577"/>
                  <a:pt x="445" y="578"/>
                  <a:pt x="445" y="579"/>
                </a:cubicBezTo>
                <a:cubicBezTo>
                  <a:pt x="440" y="591"/>
                  <a:pt x="435" y="602"/>
                  <a:pt x="428" y="612"/>
                </a:cubicBezTo>
                <a:cubicBezTo>
                  <a:pt x="427" y="614"/>
                  <a:pt x="426" y="616"/>
                  <a:pt x="425" y="617"/>
                </a:cubicBezTo>
                <a:cubicBezTo>
                  <a:pt x="424" y="617"/>
                  <a:pt x="424" y="618"/>
                  <a:pt x="424" y="618"/>
                </a:cubicBezTo>
                <a:cubicBezTo>
                  <a:pt x="423" y="620"/>
                  <a:pt x="422" y="621"/>
                  <a:pt x="421" y="623"/>
                </a:cubicBezTo>
                <a:cubicBezTo>
                  <a:pt x="421" y="623"/>
                  <a:pt x="420" y="623"/>
                  <a:pt x="420" y="623"/>
                </a:cubicBezTo>
                <a:cubicBezTo>
                  <a:pt x="417" y="628"/>
                  <a:pt x="413" y="632"/>
                  <a:pt x="409" y="637"/>
                </a:cubicBezTo>
                <a:cubicBezTo>
                  <a:pt x="409" y="637"/>
                  <a:pt x="409" y="637"/>
                  <a:pt x="408" y="637"/>
                </a:cubicBezTo>
                <a:cubicBezTo>
                  <a:pt x="407" y="639"/>
                  <a:pt x="406" y="640"/>
                  <a:pt x="404" y="641"/>
                </a:cubicBezTo>
                <a:cubicBezTo>
                  <a:pt x="404" y="641"/>
                  <a:pt x="404" y="642"/>
                  <a:pt x="404" y="642"/>
                </a:cubicBezTo>
                <a:cubicBezTo>
                  <a:pt x="398" y="648"/>
                  <a:pt x="392" y="653"/>
                  <a:pt x="386" y="657"/>
                </a:cubicBezTo>
                <a:cubicBezTo>
                  <a:pt x="385" y="657"/>
                  <a:pt x="385" y="658"/>
                  <a:pt x="385" y="658"/>
                </a:cubicBezTo>
                <a:cubicBezTo>
                  <a:pt x="383" y="659"/>
                  <a:pt x="382" y="660"/>
                  <a:pt x="380" y="661"/>
                </a:cubicBezTo>
                <a:cubicBezTo>
                  <a:pt x="380" y="661"/>
                  <a:pt x="379" y="661"/>
                  <a:pt x="379" y="662"/>
                </a:cubicBezTo>
                <a:cubicBezTo>
                  <a:pt x="374" y="665"/>
                  <a:pt x="369" y="668"/>
                  <a:pt x="364" y="670"/>
                </a:cubicBezTo>
                <a:cubicBezTo>
                  <a:pt x="364" y="671"/>
                  <a:pt x="364" y="671"/>
                  <a:pt x="363" y="671"/>
                </a:cubicBezTo>
                <a:cubicBezTo>
                  <a:pt x="362" y="672"/>
                  <a:pt x="360" y="672"/>
                  <a:pt x="358" y="673"/>
                </a:cubicBezTo>
                <a:cubicBezTo>
                  <a:pt x="358" y="673"/>
                  <a:pt x="358" y="674"/>
                  <a:pt x="357" y="674"/>
                </a:cubicBezTo>
                <a:cubicBezTo>
                  <a:pt x="356" y="675"/>
                  <a:pt x="354" y="675"/>
                  <a:pt x="352" y="676"/>
                </a:cubicBezTo>
                <a:cubicBezTo>
                  <a:pt x="343" y="680"/>
                  <a:pt x="333" y="683"/>
                  <a:pt x="323" y="685"/>
                </a:cubicBezTo>
                <a:cubicBezTo>
                  <a:pt x="321" y="686"/>
                  <a:pt x="318" y="686"/>
                  <a:pt x="316" y="687"/>
                </a:cubicBezTo>
                <a:cubicBezTo>
                  <a:pt x="315" y="687"/>
                  <a:pt x="314" y="687"/>
                  <a:pt x="313" y="687"/>
                </a:cubicBezTo>
                <a:cubicBezTo>
                  <a:pt x="312" y="687"/>
                  <a:pt x="310" y="688"/>
                  <a:pt x="308" y="688"/>
                </a:cubicBezTo>
                <a:cubicBezTo>
                  <a:pt x="307" y="688"/>
                  <a:pt x="307" y="688"/>
                  <a:pt x="306" y="688"/>
                </a:cubicBezTo>
                <a:cubicBezTo>
                  <a:pt x="304" y="688"/>
                  <a:pt x="301" y="689"/>
                  <a:pt x="299" y="689"/>
                </a:cubicBezTo>
                <a:cubicBezTo>
                  <a:pt x="299" y="689"/>
                  <a:pt x="299" y="689"/>
                  <a:pt x="298" y="689"/>
                </a:cubicBezTo>
                <a:cubicBezTo>
                  <a:pt x="296" y="689"/>
                  <a:pt x="293" y="689"/>
                  <a:pt x="291" y="689"/>
                </a:cubicBezTo>
                <a:cubicBezTo>
                  <a:pt x="290" y="689"/>
                  <a:pt x="289" y="689"/>
                  <a:pt x="289" y="689"/>
                </a:cubicBezTo>
                <a:cubicBezTo>
                  <a:pt x="287" y="689"/>
                  <a:pt x="285" y="689"/>
                  <a:pt x="283" y="689"/>
                </a:cubicBezTo>
                <a:cubicBezTo>
                  <a:pt x="282" y="689"/>
                  <a:pt x="281" y="689"/>
                  <a:pt x="281" y="689"/>
                </a:cubicBezTo>
                <a:cubicBezTo>
                  <a:pt x="278" y="689"/>
                  <a:pt x="276" y="689"/>
                  <a:pt x="273" y="689"/>
                </a:cubicBezTo>
                <a:cubicBezTo>
                  <a:pt x="270" y="688"/>
                  <a:pt x="268" y="688"/>
                  <a:pt x="265" y="688"/>
                </a:cubicBezTo>
                <a:cubicBezTo>
                  <a:pt x="265" y="688"/>
                  <a:pt x="264" y="687"/>
                  <a:pt x="263" y="687"/>
                </a:cubicBezTo>
                <a:cubicBezTo>
                  <a:pt x="261" y="687"/>
                  <a:pt x="259" y="687"/>
                  <a:pt x="257" y="686"/>
                </a:cubicBezTo>
                <a:cubicBezTo>
                  <a:pt x="257" y="686"/>
                  <a:pt x="256" y="686"/>
                  <a:pt x="255" y="686"/>
                </a:cubicBezTo>
                <a:cubicBezTo>
                  <a:pt x="253" y="686"/>
                  <a:pt x="250" y="685"/>
                  <a:pt x="248" y="684"/>
                </a:cubicBezTo>
                <a:cubicBezTo>
                  <a:pt x="248" y="684"/>
                  <a:pt x="247" y="684"/>
                  <a:pt x="247" y="684"/>
                </a:cubicBezTo>
                <a:cubicBezTo>
                  <a:pt x="245" y="684"/>
                  <a:pt x="243" y="683"/>
                  <a:pt x="241" y="683"/>
                </a:cubicBezTo>
                <a:cubicBezTo>
                  <a:pt x="240" y="682"/>
                  <a:pt x="239" y="682"/>
                  <a:pt x="238" y="682"/>
                </a:cubicBezTo>
                <a:cubicBezTo>
                  <a:pt x="237" y="681"/>
                  <a:pt x="235" y="681"/>
                  <a:pt x="233" y="680"/>
                </a:cubicBezTo>
                <a:cubicBezTo>
                  <a:pt x="233" y="680"/>
                  <a:pt x="232" y="680"/>
                  <a:pt x="231" y="679"/>
                </a:cubicBezTo>
                <a:cubicBezTo>
                  <a:pt x="229" y="679"/>
                  <a:pt x="226" y="678"/>
                  <a:pt x="224" y="677"/>
                </a:cubicBezTo>
                <a:cubicBezTo>
                  <a:pt x="215" y="673"/>
                  <a:pt x="206" y="668"/>
                  <a:pt x="197" y="663"/>
                </a:cubicBezTo>
                <a:cubicBezTo>
                  <a:pt x="196" y="662"/>
                  <a:pt x="194" y="661"/>
                  <a:pt x="192" y="660"/>
                </a:cubicBezTo>
                <a:cubicBezTo>
                  <a:pt x="192" y="659"/>
                  <a:pt x="192" y="659"/>
                  <a:pt x="191" y="659"/>
                </a:cubicBezTo>
                <a:cubicBezTo>
                  <a:pt x="190" y="658"/>
                  <a:pt x="188" y="657"/>
                  <a:pt x="187" y="656"/>
                </a:cubicBezTo>
                <a:cubicBezTo>
                  <a:pt x="187" y="655"/>
                  <a:pt x="187" y="655"/>
                  <a:pt x="186" y="655"/>
                </a:cubicBezTo>
                <a:cubicBezTo>
                  <a:pt x="182" y="652"/>
                  <a:pt x="177" y="648"/>
                  <a:pt x="173" y="644"/>
                </a:cubicBezTo>
                <a:cubicBezTo>
                  <a:pt x="173" y="644"/>
                  <a:pt x="172" y="643"/>
                  <a:pt x="172" y="643"/>
                </a:cubicBezTo>
                <a:cubicBezTo>
                  <a:pt x="171" y="642"/>
                  <a:pt x="170" y="641"/>
                  <a:pt x="168" y="639"/>
                </a:cubicBezTo>
                <a:cubicBezTo>
                  <a:pt x="168" y="639"/>
                  <a:pt x="168" y="639"/>
                  <a:pt x="167" y="638"/>
                </a:cubicBezTo>
                <a:cubicBezTo>
                  <a:pt x="162" y="633"/>
                  <a:pt x="157" y="627"/>
                  <a:pt x="152" y="620"/>
                </a:cubicBezTo>
                <a:cubicBezTo>
                  <a:pt x="152" y="620"/>
                  <a:pt x="152" y="620"/>
                  <a:pt x="151" y="619"/>
                </a:cubicBezTo>
                <a:cubicBezTo>
                  <a:pt x="150" y="618"/>
                  <a:pt x="149" y="616"/>
                  <a:pt x="148" y="615"/>
                </a:cubicBezTo>
                <a:cubicBezTo>
                  <a:pt x="148" y="615"/>
                  <a:pt x="148" y="614"/>
                  <a:pt x="148" y="614"/>
                </a:cubicBezTo>
                <a:cubicBezTo>
                  <a:pt x="145" y="609"/>
                  <a:pt x="142" y="604"/>
                  <a:pt x="139" y="599"/>
                </a:cubicBezTo>
                <a:cubicBezTo>
                  <a:pt x="139" y="599"/>
                  <a:pt x="139" y="598"/>
                  <a:pt x="139" y="598"/>
                </a:cubicBezTo>
                <a:cubicBezTo>
                  <a:pt x="138" y="597"/>
                  <a:pt x="137" y="595"/>
                  <a:pt x="136" y="593"/>
                </a:cubicBezTo>
                <a:cubicBezTo>
                  <a:pt x="136" y="593"/>
                  <a:pt x="136" y="592"/>
                  <a:pt x="136" y="592"/>
                </a:cubicBezTo>
                <a:cubicBezTo>
                  <a:pt x="135" y="590"/>
                  <a:pt x="134" y="589"/>
                  <a:pt x="133" y="587"/>
                </a:cubicBezTo>
                <a:cubicBezTo>
                  <a:pt x="129" y="575"/>
                  <a:pt x="125" y="563"/>
                  <a:pt x="123" y="551"/>
                </a:cubicBezTo>
                <a:cubicBezTo>
                  <a:pt x="123" y="550"/>
                  <a:pt x="122" y="549"/>
                  <a:pt x="122" y="548"/>
                </a:cubicBezTo>
                <a:cubicBezTo>
                  <a:pt x="122" y="547"/>
                  <a:pt x="122" y="545"/>
                  <a:pt x="122" y="543"/>
                </a:cubicBezTo>
                <a:cubicBezTo>
                  <a:pt x="122" y="542"/>
                  <a:pt x="121" y="541"/>
                  <a:pt x="121" y="541"/>
                </a:cubicBezTo>
                <a:cubicBezTo>
                  <a:pt x="121" y="538"/>
                  <a:pt x="121" y="536"/>
                  <a:pt x="121" y="534"/>
                </a:cubicBezTo>
                <a:cubicBezTo>
                  <a:pt x="121" y="534"/>
                  <a:pt x="121" y="533"/>
                  <a:pt x="121" y="533"/>
                </a:cubicBezTo>
                <a:cubicBezTo>
                  <a:pt x="120" y="531"/>
                  <a:pt x="120" y="528"/>
                  <a:pt x="120" y="526"/>
                </a:cubicBezTo>
                <a:cubicBezTo>
                  <a:pt x="120" y="525"/>
                  <a:pt x="120" y="524"/>
                  <a:pt x="120" y="523"/>
                </a:cubicBezTo>
                <a:cubicBezTo>
                  <a:pt x="120" y="522"/>
                  <a:pt x="120" y="520"/>
                  <a:pt x="120" y="518"/>
                </a:cubicBezTo>
                <a:cubicBezTo>
                  <a:pt x="120" y="517"/>
                  <a:pt x="120" y="516"/>
                  <a:pt x="120" y="515"/>
                </a:cubicBezTo>
                <a:cubicBezTo>
                  <a:pt x="121" y="513"/>
                  <a:pt x="121" y="510"/>
                  <a:pt x="121" y="508"/>
                </a:cubicBezTo>
                <a:cubicBezTo>
                  <a:pt x="121" y="505"/>
                  <a:pt x="121" y="503"/>
                  <a:pt x="122" y="500"/>
                </a:cubicBezTo>
                <a:cubicBezTo>
                  <a:pt x="122" y="499"/>
                  <a:pt x="122" y="499"/>
                  <a:pt x="122" y="498"/>
                </a:cubicBezTo>
                <a:cubicBezTo>
                  <a:pt x="122" y="496"/>
                  <a:pt x="123" y="494"/>
                  <a:pt x="123" y="492"/>
                </a:cubicBezTo>
                <a:cubicBezTo>
                  <a:pt x="123" y="492"/>
                  <a:pt x="123" y="491"/>
                  <a:pt x="123" y="490"/>
                </a:cubicBezTo>
                <a:cubicBezTo>
                  <a:pt x="124" y="488"/>
                  <a:pt x="124" y="485"/>
                  <a:pt x="125" y="483"/>
                </a:cubicBezTo>
                <a:cubicBezTo>
                  <a:pt x="125" y="482"/>
                  <a:pt x="125" y="482"/>
                  <a:pt x="125" y="482"/>
                </a:cubicBezTo>
                <a:cubicBezTo>
                  <a:pt x="126" y="480"/>
                  <a:pt x="126" y="478"/>
                  <a:pt x="127" y="475"/>
                </a:cubicBezTo>
                <a:cubicBezTo>
                  <a:pt x="127" y="475"/>
                  <a:pt x="127" y="474"/>
                  <a:pt x="128" y="473"/>
                </a:cubicBezTo>
                <a:cubicBezTo>
                  <a:pt x="128" y="471"/>
                  <a:pt x="129" y="470"/>
                  <a:pt x="129" y="468"/>
                </a:cubicBezTo>
                <a:cubicBezTo>
                  <a:pt x="130" y="467"/>
                  <a:pt x="130" y="467"/>
                  <a:pt x="130" y="466"/>
                </a:cubicBezTo>
                <a:cubicBezTo>
                  <a:pt x="131" y="464"/>
                  <a:pt x="132" y="461"/>
                  <a:pt x="133" y="459"/>
                </a:cubicBezTo>
                <a:cubicBezTo>
                  <a:pt x="133" y="459"/>
                  <a:pt x="133" y="459"/>
                  <a:pt x="133" y="459"/>
                </a:cubicBezTo>
                <a:cubicBezTo>
                  <a:pt x="136" y="450"/>
                  <a:pt x="141" y="440"/>
                  <a:pt x="147" y="432"/>
                </a:cubicBezTo>
                <a:cubicBezTo>
                  <a:pt x="148" y="430"/>
                  <a:pt x="149" y="429"/>
                  <a:pt x="150" y="427"/>
                </a:cubicBezTo>
                <a:cubicBezTo>
                  <a:pt x="150" y="427"/>
                  <a:pt x="150" y="426"/>
                  <a:pt x="151" y="426"/>
                </a:cubicBezTo>
                <a:cubicBezTo>
                  <a:pt x="152" y="425"/>
                  <a:pt x="153" y="423"/>
                  <a:pt x="154" y="422"/>
                </a:cubicBezTo>
                <a:cubicBezTo>
                  <a:pt x="154" y="422"/>
                  <a:pt x="154" y="421"/>
                  <a:pt x="154" y="421"/>
                </a:cubicBezTo>
                <a:cubicBezTo>
                  <a:pt x="158" y="416"/>
                  <a:pt x="162" y="412"/>
                  <a:pt x="166" y="408"/>
                </a:cubicBezTo>
                <a:cubicBezTo>
                  <a:pt x="166" y="407"/>
                  <a:pt x="166" y="407"/>
                  <a:pt x="166" y="407"/>
                </a:cubicBezTo>
                <a:cubicBezTo>
                  <a:pt x="168" y="406"/>
                  <a:pt x="169" y="404"/>
                  <a:pt x="170" y="403"/>
                </a:cubicBezTo>
                <a:cubicBezTo>
                  <a:pt x="170" y="403"/>
                  <a:pt x="171" y="403"/>
                  <a:pt x="171" y="402"/>
                </a:cubicBezTo>
                <a:cubicBezTo>
                  <a:pt x="177" y="397"/>
                  <a:pt x="183" y="392"/>
                  <a:pt x="189" y="387"/>
                </a:cubicBezTo>
                <a:cubicBezTo>
                  <a:pt x="189" y="387"/>
                  <a:pt x="190" y="387"/>
                  <a:pt x="190" y="386"/>
                </a:cubicBezTo>
                <a:cubicBezTo>
                  <a:pt x="192" y="385"/>
                  <a:pt x="193" y="384"/>
                  <a:pt x="195" y="383"/>
                </a:cubicBezTo>
                <a:cubicBezTo>
                  <a:pt x="195" y="383"/>
                  <a:pt x="195" y="383"/>
                  <a:pt x="195" y="383"/>
                </a:cubicBezTo>
                <a:cubicBezTo>
                  <a:pt x="200" y="379"/>
                  <a:pt x="205" y="377"/>
                  <a:pt x="211" y="374"/>
                </a:cubicBezTo>
                <a:cubicBezTo>
                  <a:pt x="211" y="374"/>
                  <a:pt x="211" y="374"/>
                  <a:pt x="211" y="373"/>
                </a:cubicBezTo>
                <a:cubicBezTo>
                  <a:pt x="213" y="373"/>
                  <a:pt x="215" y="372"/>
                  <a:pt x="216" y="371"/>
                </a:cubicBezTo>
                <a:cubicBezTo>
                  <a:pt x="217" y="371"/>
                  <a:pt x="217" y="371"/>
                  <a:pt x="217" y="371"/>
                </a:cubicBezTo>
                <a:cubicBezTo>
                  <a:pt x="219" y="370"/>
                  <a:pt x="221" y="369"/>
                  <a:pt x="223" y="368"/>
                </a:cubicBezTo>
                <a:cubicBezTo>
                  <a:pt x="232" y="364"/>
                  <a:pt x="242" y="361"/>
                  <a:pt x="252" y="359"/>
                </a:cubicBezTo>
                <a:cubicBezTo>
                  <a:pt x="254" y="358"/>
                  <a:pt x="256" y="358"/>
                  <a:pt x="259" y="358"/>
                </a:cubicBezTo>
                <a:cubicBezTo>
                  <a:pt x="260" y="357"/>
                  <a:pt x="260" y="357"/>
                  <a:pt x="261" y="357"/>
                </a:cubicBezTo>
                <a:cubicBezTo>
                  <a:pt x="263" y="357"/>
                  <a:pt x="265" y="357"/>
                  <a:pt x="266" y="356"/>
                </a:cubicBezTo>
                <a:cubicBezTo>
                  <a:pt x="267" y="356"/>
                  <a:pt x="268" y="356"/>
                  <a:pt x="269" y="356"/>
                </a:cubicBezTo>
                <a:cubicBezTo>
                  <a:pt x="271" y="356"/>
                  <a:pt x="273" y="356"/>
                  <a:pt x="276" y="356"/>
                </a:cubicBezTo>
                <a:cubicBezTo>
                  <a:pt x="276" y="355"/>
                  <a:pt x="276" y="355"/>
                  <a:pt x="276" y="355"/>
                </a:cubicBezTo>
                <a:cubicBezTo>
                  <a:pt x="279" y="355"/>
                  <a:pt x="281" y="355"/>
                  <a:pt x="284" y="355"/>
                </a:cubicBezTo>
                <a:cubicBezTo>
                  <a:pt x="285" y="355"/>
                  <a:pt x="285" y="355"/>
                  <a:pt x="286" y="355"/>
                </a:cubicBezTo>
                <a:cubicBezTo>
                  <a:pt x="288" y="355"/>
                  <a:pt x="290" y="355"/>
                  <a:pt x="292" y="355"/>
                </a:cubicBezTo>
                <a:cubicBezTo>
                  <a:pt x="292" y="355"/>
                  <a:pt x="293" y="355"/>
                  <a:pt x="294" y="355"/>
                </a:cubicBezTo>
                <a:cubicBezTo>
                  <a:pt x="297" y="355"/>
                  <a:pt x="299" y="356"/>
                  <a:pt x="302" y="356"/>
                </a:cubicBezTo>
                <a:cubicBezTo>
                  <a:pt x="304" y="356"/>
                  <a:pt x="307" y="356"/>
                  <a:pt x="309" y="357"/>
                </a:cubicBezTo>
                <a:cubicBezTo>
                  <a:pt x="310" y="357"/>
                  <a:pt x="311" y="357"/>
                  <a:pt x="312" y="357"/>
                </a:cubicBezTo>
                <a:cubicBezTo>
                  <a:pt x="314" y="357"/>
                  <a:pt x="315" y="357"/>
                  <a:pt x="317" y="358"/>
                </a:cubicBezTo>
                <a:cubicBezTo>
                  <a:pt x="318" y="358"/>
                  <a:pt x="319" y="358"/>
                  <a:pt x="319" y="358"/>
                </a:cubicBezTo>
                <a:cubicBezTo>
                  <a:pt x="322" y="359"/>
                  <a:pt x="324" y="359"/>
                  <a:pt x="327" y="360"/>
                </a:cubicBezTo>
                <a:cubicBezTo>
                  <a:pt x="327" y="360"/>
                  <a:pt x="327" y="360"/>
                  <a:pt x="328" y="360"/>
                </a:cubicBezTo>
                <a:cubicBezTo>
                  <a:pt x="330" y="361"/>
                  <a:pt x="332" y="361"/>
                  <a:pt x="334" y="362"/>
                </a:cubicBezTo>
                <a:cubicBezTo>
                  <a:pt x="335" y="362"/>
                  <a:pt x="336" y="362"/>
                  <a:pt x="336" y="363"/>
                </a:cubicBezTo>
                <a:cubicBezTo>
                  <a:pt x="338" y="363"/>
                  <a:pt x="340" y="363"/>
                  <a:pt x="341" y="364"/>
                </a:cubicBezTo>
                <a:cubicBezTo>
                  <a:pt x="342" y="364"/>
                  <a:pt x="343" y="365"/>
                  <a:pt x="344" y="365"/>
                </a:cubicBezTo>
                <a:cubicBezTo>
                  <a:pt x="346" y="366"/>
                  <a:pt x="348" y="367"/>
                  <a:pt x="350" y="367"/>
                </a:cubicBezTo>
                <a:cubicBezTo>
                  <a:pt x="360" y="371"/>
                  <a:pt x="369" y="376"/>
                  <a:pt x="378" y="382"/>
                </a:cubicBezTo>
                <a:cubicBezTo>
                  <a:pt x="379" y="383"/>
                  <a:pt x="381" y="384"/>
                  <a:pt x="382" y="385"/>
                </a:cubicBezTo>
                <a:cubicBezTo>
                  <a:pt x="383" y="385"/>
                  <a:pt x="383" y="385"/>
                  <a:pt x="383" y="385"/>
                </a:cubicBezTo>
                <a:cubicBezTo>
                  <a:pt x="385" y="387"/>
                  <a:pt x="386" y="388"/>
                  <a:pt x="388" y="389"/>
                </a:cubicBezTo>
                <a:cubicBezTo>
                  <a:pt x="388" y="389"/>
                  <a:pt x="388" y="389"/>
                  <a:pt x="388" y="389"/>
                </a:cubicBezTo>
                <a:cubicBezTo>
                  <a:pt x="393" y="393"/>
                  <a:pt x="398" y="397"/>
                  <a:pt x="402" y="401"/>
                </a:cubicBezTo>
                <a:cubicBezTo>
                  <a:pt x="402" y="401"/>
                  <a:pt x="402" y="401"/>
                  <a:pt x="402" y="401"/>
                </a:cubicBezTo>
                <a:cubicBezTo>
                  <a:pt x="404" y="402"/>
                  <a:pt x="405" y="404"/>
                  <a:pt x="406" y="405"/>
                </a:cubicBezTo>
                <a:cubicBezTo>
                  <a:pt x="407" y="405"/>
                  <a:pt x="407" y="406"/>
                  <a:pt x="407" y="406"/>
                </a:cubicBezTo>
                <a:cubicBezTo>
                  <a:pt x="413" y="412"/>
                  <a:pt x="418" y="418"/>
                  <a:pt x="422" y="424"/>
                </a:cubicBezTo>
                <a:cubicBezTo>
                  <a:pt x="423" y="424"/>
                  <a:pt x="423" y="425"/>
                  <a:pt x="423" y="425"/>
                </a:cubicBezTo>
                <a:cubicBezTo>
                  <a:pt x="424" y="426"/>
                  <a:pt x="425" y="428"/>
                  <a:pt x="426" y="429"/>
                </a:cubicBezTo>
                <a:cubicBezTo>
                  <a:pt x="426" y="430"/>
                  <a:pt x="427" y="430"/>
                  <a:pt x="427" y="430"/>
                </a:cubicBezTo>
                <a:cubicBezTo>
                  <a:pt x="430" y="435"/>
                  <a:pt x="433" y="440"/>
                  <a:pt x="436" y="445"/>
                </a:cubicBezTo>
                <a:cubicBezTo>
                  <a:pt x="436" y="446"/>
                  <a:pt x="436" y="446"/>
                  <a:pt x="436" y="446"/>
                </a:cubicBezTo>
                <a:cubicBezTo>
                  <a:pt x="437" y="448"/>
                  <a:pt x="438" y="449"/>
                  <a:pt x="438" y="451"/>
                </a:cubicBezTo>
                <a:cubicBezTo>
                  <a:pt x="439" y="451"/>
                  <a:pt x="439" y="452"/>
                  <a:pt x="439" y="452"/>
                </a:cubicBezTo>
                <a:cubicBezTo>
                  <a:pt x="440" y="454"/>
                  <a:pt x="441" y="456"/>
                  <a:pt x="441" y="457"/>
                </a:cubicBezTo>
                <a:cubicBezTo>
                  <a:pt x="445" y="467"/>
                  <a:pt x="448" y="476"/>
                  <a:pt x="451" y="487"/>
                </a:cubicBezTo>
                <a:cubicBezTo>
                  <a:pt x="451" y="489"/>
                  <a:pt x="452" y="491"/>
                  <a:pt x="452" y="494"/>
                </a:cubicBezTo>
                <a:cubicBezTo>
                  <a:pt x="452" y="494"/>
                  <a:pt x="452" y="495"/>
                  <a:pt x="452" y="496"/>
                </a:cubicBezTo>
                <a:cubicBezTo>
                  <a:pt x="453" y="498"/>
                  <a:pt x="453" y="499"/>
                  <a:pt x="453" y="501"/>
                </a:cubicBezTo>
                <a:cubicBezTo>
                  <a:pt x="453" y="502"/>
                  <a:pt x="453" y="503"/>
                  <a:pt x="453" y="504"/>
                </a:cubicBezTo>
                <a:cubicBezTo>
                  <a:pt x="454" y="506"/>
                  <a:pt x="454" y="508"/>
                  <a:pt x="454" y="510"/>
                </a:cubicBezTo>
                <a:cubicBezTo>
                  <a:pt x="454" y="511"/>
                  <a:pt x="454" y="511"/>
                  <a:pt x="454" y="511"/>
                </a:cubicBezTo>
                <a:cubicBezTo>
                  <a:pt x="454" y="514"/>
                  <a:pt x="454" y="516"/>
                  <a:pt x="454" y="519"/>
                </a:cubicBezTo>
                <a:lnTo>
                  <a:pt x="454" y="521"/>
                </a:lnTo>
                <a:cubicBezTo>
                  <a:pt x="454" y="523"/>
                  <a:pt x="454" y="525"/>
                  <a:pt x="454" y="527"/>
                </a:cubicBezTo>
                <a:cubicBezTo>
                  <a:pt x="454" y="527"/>
                  <a:pt x="454" y="528"/>
                  <a:pt x="454" y="529"/>
                </a:cubicBezTo>
                <a:cubicBezTo>
                  <a:pt x="454" y="531"/>
                  <a:pt x="454" y="534"/>
                  <a:pt x="454" y="537"/>
                </a:cubicBezTo>
                <a:cubicBezTo>
                  <a:pt x="454" y="539"/>
                  <a:pt x="453" y="542"/>
                  <a:pt x="453" y="544"/>
                </a:cubicBezTo>
                <a:close/>
                <a:moveTo>
                  <a:pt x="566" y="596"/>
                </a:moveTo>
                <a:lnTo>
                  <a:pt x="575" y="497"/>
                </a:lnTo>
                <a:lnTo>
                  <a:pt x="518" y="492"/>
                </a:lnTo>
                <a:cubicBezTo>
                  <a:pt x="514" y="464"/>
                  <a:pt x="506" y="438"/>
                  <a:pt x="493" y="414"/>
                </a:cubicBezTo>
                <a:lnTo>
                  <a:pt x="537" y="377"/>
                </a:lnTo>
                <a:lnTo>
                  <a:pt x="473" y="301"/>
                </a:lnTo>
                <a:lnTo>
                  <a:pt x="429" y="338"/>
                </a:lnTo>
                <a:cubicBezTo>
                  <a:pt x="408" y="321"/>
                  <a:pt x="383" y="308"/>
                  <a:pt x="356" y="300"/>
                </a:cubicBezTo>
                <a:lnTo>
                  <a:pt x="361" y="243"/>
                </a:lnTo>
                <a:lnTo>
                  <a:pt x="262" y="235"/>
                </a:lnTo>
                <a:lnTo>
                  <a:pt x="258" y="291"/>
                </a:lnTo>
                <a:cubicBezTo>
                  <a:pt x="230" y="295"/>
                  <a:pt x="203" y="304"/>
                  <a:pt x="179" y="316"/>
                </a:cubicBezTo>
                <a:lnTo>
                  <a:pt x="142" y="273"/>
                </a:lnTo>
                <a:lnTo>
                  <a:pt x="66" y="336"/>
                </a:lnTo>
                <a:lnTo>
                  <a:pt x="103" y="380"/>
                </a:lnTo>
                <a:cubicBezTo>
                  <a:pt x="87" y="402"/>
                  <a:pt x="73" y="426"/>
                  <a:pt x="65" y="453"/>
                </a:cubicBezTo>
                <a:lnTo>
                  <a:pt x="8" y="448"/>
                </a:lnTo>
                <a:lnTo>
                  <a:pt x="0" y="547"/>
                </a:lnTo>
                <a:lnTo>
                  <a:pt x="57" y="552"/>
                </a:lnTo>
                <a:cubicBezTo>
                  <a:pt x="60" y="580"/>
                  <a:pt x="69" y="606"/>
                  <a:pt x="82" y="631"/>
                </a:cubicBezTo>
                <a:lnTo>
                  <a:pt x="38" y="667"/>
                </a:lnTo>
                <a:lnTo>
                  <a:pt x="102" y="743"/>
                </a:lnTo>
                <a:lnTo>
                  <a:pt x="145" y="706"/>
                </a:lnTo>
                <a:cubicBezTo>
                  <a:pt x="167" y="723"/>
                  <a:pt x="192" y="736"/>
                  <a:pt x="219" y="744"/>
                </a:cubicBezTo>
                <a:lnTo>
                  <a:pt x="214" y="801"/>
                </a:lnTo>
                <a:lnTo>
                  <a:pt x="312" y="810"/>
                </a:lnTo>
                <a:lnTo>
                  <a:pt x="317" y="753"/>
                </a:lnTo>
                <a:cubicBezTo>
                  <a:pt x="345" y="749"/>
                  <a:pt x="372" y="741"/>
                  <a:pt x="396" y="728"/>
                </a:cubicBezTo>
                <a:lnTo>
                  <a:pt x="432" y="772"/>
                </a:lnTo>
                <a:lnTo>
                  <a:pt x="508" y="708"/>
                </a:lnTo>
                <a:lnTo>
                  <a:pt x="471" y="664"/>
                </a:lnTo>
                <a:cubicBezTo>
                  <a:pt x="488" y="643"/>
                  <a:pt x="501" y="618"/>
                  <a:pt x="509" y="591"/>
                </a:cubicBezTo>
                <a:lnTo>
                  <a:pt x="566" y="596"/>
                </a:lnTo>
                <a:close/>
                <a:moveTo>
                  <a:pt x="863" y="462"/>
                </a:moveTo>
                <a:cubicBezTo>
                  <a:pt x="863" y="462"/>
                  <a:pt x="862" y="463"/>
                  <a:pt x="862" y="463"/>
                </a:cubicBezTo>
                <a:cubicBezTo>
                  <a:pt x="862" y="465"/>
                  <a:pt x="862" y="466"/>
                  <a:pt x="862" y="467"/>
                </a:cubicBezTo>
                <a:cubicBezTo>
                  <a:pt x="862" y="468"/>
                  <a:pt x="862" y="468"/>
                  <a:pt x="861" y="469"/>
                </a:cubicBezTo>
                <a:cubicBezTo>
                  <a:pt x="861" y="470"/>
                  <a:pt x="861" y="472"/>
                  <a:pt x="860" y="474"/>
                </a:cubicBezTo>
                <a:cubicBezTo>
                  <a:pt x="860" y="474"/>
                  <a:pt x="860" y="474"/>
                  <a:pt x="860" y="474"/>
                </a:cubicBezTo>
                <a:cubicBezTo>
                  <a:pt x="860" y="476"/>
                  <a:pt x="859" y="477"/>
                  <a:pt x="859" y="479"/>
                </a:cubicBezTo>
                <a:cubicBezTo>
                  <a:pt x="859" y="479"/>
                  <a:pt x="859" y="480"/>
                  <a:pt x="858" y="481"/>
                </a:cubicBezTo>
                <a:cubicBezTo>
                  <a:pt x="858" y="482"/>
                  <a:pt x="858" y="483"/>
                  <a:pt x="857" y="484"/>
                </a:cubicBezTo>
                <a:cubicBezTo>
                  <a:pt x="857" y="485"/>
                  <a:pt x="857" y="485"/>
                  <a:pt x="857" y="486"/>
                </a:cubicBezTo>
                <a:cubicBezTo>
                  <a:pt x="854" y="494"/>
                  <a:pt x="850" y="502"/>
                  <a:pt x="845" y="510"/>
                </a:cubicBezTo>
                <a:cubicBezTo>
                  <a:pt x="844" y="511"/>
                  <a:pt x="844" y="512"/>
                  <a:pt x="843" y="513"/>
                </a:cubicBezTo>
                <a:cubicBezTo>
                  <a:pt x="843" y="513"/>
                  <a:pt x="842" y="513"/>
                  <a:pt x="842" y="513"/>
                </a:cubicBezTo>
                <a:cubicBezTo>
                  <a:pt x="842" y="515"/>
                  <a:pt x="841" y="516"/>
                  <a:pt x="840" y="517"/>
                </a:cubicBezTo>
                <a:cubicBezTo>
                  <a:pt x="840" y="517"/>
                  <a:pt x="840" y="517"/>
                  <a:pt x="840" y="517"/>
                </a:cubicBezTo>
                <a:cubicBezTo>
                  <a:pt x="837" y="520"/>
                  <a:pt x="835" y="524"/>
                  <a:pt x="832" y="527"/>
                </a:cubicBezTo>
                <a:cubicBezTo>
                  <a:pt x="832" y="527"/>
                  <a:pt x="831" y="527"/>
                  <a:pt x="831" y="527"/>
                </a:cubicBezTo>
                <a:cubicBezTo>
                  <a:pt x="830" y="528"/>
                  <a:pt x="829" y="529"/>
                  <a:pt x="829" y="530"/>
                </a:cubicBezTo>
                <a:cubicBezTo>
                  <a:pt x="828" y="530"/>
                  <a:pt x="828" y="530"/>
                  <a:pt x="828" y="530"/>
                </a:cubicBezTo>
                <a:cubicBezTo>
                  <a:pt x="824" y="534"/>
                  <a:pt x="820" y="538"/>
                  <a:pt x="815" y="541"/>
                </a:cubicBezTo>
                <a:cubicBezTo>
                  <a:pt x="815" y="541"/>
                  <a:pt x="815" y="541"/>
                  <a:pt x="815" y="541"/>
                </a:cubicBezTo>
                <a:cubicBezTo>
                  <a:pt x="814" y="542"/>
                  <a:pt x="812" y="543"/>
                  <a:pt x="811" y="544"/>
                </a:cubicBezTo>
                <a:cubicBezTo>
                  <a:pt x="811" y="544"/>
                  <a:pt x="811" y="544"/>
                  <a:pt x="811" y="544"/>
                </a:cubicBezTo>
                <a:cubicBezTo>
                  <a:pt x="807" y="546"/>
                  <a:pt x="804" y="548"/>
                  <a:pt x="800" y="550"/>
                </a:cubicBezTo>
                <a:cubicBezTo>
                  <a:pt x="800" y="550"/>
                  <a:pt x="800" y="550"/>
                  <a:pt x="800" y="551"/>
                </a:cubicBezTo>
                <a:cubicBezTo>
                  <a:pt x="799" y="551"/>
                  <a:pt x="797" y="552"/>
                  <a:pt x="796" y="552"/>
                </a:cubicBezTo>
                <a:cubicBezTo>
                  <a:pt x="796" y="552"/>
                  <a:pt x="796" y="552"/>
                  <a:pt x="795" y="553"/>
                </a:cubicBezTo>
                <a:cubicBezTo>
                  <a:pt x="794" y="553"/>
                  <a:pt x="793" y="554"/>
                  <a:pt x="792" y="554"/>
                </a:cubicBezTo>
                <a:cubicBezTo>
                  <a:pt x="785" y="557"/>
                  <a:pt x="778" y="559"/>
                  <a:pt x="771" y="561"/>
                </a:cubicBezTo>
                <a:cubicBezTo>
                  <a:pt x="770" y="561"/>
                  <a:pt x="768" y="561"/>
                  <a:pt x="766" y="562"/>
                </a:cubicBezTo>
                <a:cubicBezTo>
                  <a:pt x="766" y="562"/>
                  <a:pt x="765" y="562"/>
                  <a:pt x="765" y="562"/>
                </a:cubicBezTo>
                <a:cubicBezTo>
                  <a:pt x="763" y="562"/>
                  <a:pt x="762" y="562"/>
                  <a:pt x="761" y="562"/>
                </a:cubicBezTo>
                <a:cubicBezTo>
                  <a:pt x="760" y="563"/>
                  <a:pt x="760" y="563"/>
                  <a:pt x="759" y="563"/>
                </a:cubicBezTo>
                <a:cubicBezTo>
                  <a:pt x="758" y="563"/>
                  <a:pt x="756" y="563"/>
                  <a:pt x="755" y="563"/>
                </a:cubicBezTo>
                <a:cubicBezTo>
                  <a:pt x="754" y="563"/>
                  <a:pt x="754" y="563"/>
                  <a:pt x="754" y="563"/>
                </a:cubicBezTo>
                <a:cubicBezTo>
                  <a:pt x="752" y="563"/>
                  <a:pt x="751" y="563"/>
                  <a:pt x="749" y="563"/>
                </a:cubicBezTo>
                <a:cubicBezTo>
                  <a:pt x="748" y="563"/>
                  <a:pt x="748" y="563"/>
                  <a:pt x="747" y="563"/>
                </a:cubicBezTo>
                <a:cubicBezTo>
                  <a:pt x="746" y="563"/>
                  <a:pt x="745" y="563"/>
                  <a:pt x="743" y="563"/>
                </a:cubicBezTo>
                <a:cubicBezTo>
                  <a:pt x="743" y="563"/>
                  <a:pt x="742" y="563"/>
                  <a:pt x="742" y="563"/>
                </a:cubicBezTo>
                <a:cubicBezTo>
                  <a:pt x="740" y="563"/>
                  <a:pt x="738" y="563"/>
                  <a:pt x="736" y="563"/>
                </a:cubicBezTo>
                <a:cubicBezTo>
                  <a:pt x="734" y="563"/>
                  <a:pt x="733" y="563"/>
                  <a:pt x="731" y="562"/>
                </a:cubicBezTo>
                <a:cubicBezTo>
                  <a:pt x="730" y="562"/>
                  <a:pt x="730" y="562"/>
                  <a:pt x="729" y="562"/>
                </a:cubicBezTo>
                <a:cubicBezTo>
                  <a:pt x="728" y="562"/>
                  <a:pt x="727" y="562"/>
                  <a:pt x="725" y="562"/>
                </a:cubicBezTo>
                <a:cubicBezTo>
                  <a:pt x="725" y="561"/>
                  <a:pt x="724" y="561"/>
                  <a:pt x="724" y="561"/>
                </a:cubicBezTo>
                <a:cubicBezTo>
                  <a:pt x="722" y="561"/>
                  <a:pt x="720" y="561"/>
                  <a:pt x="719" y="560"/>
                </a:cubicBezTo>
                <a:cubicBezTo>
                  <a:pt x="718" y="560"/>
                  <a:pt x="718" y="560"/>
                  <a:pt x="718" y="560"/>
                </a:cubicBezTo>
                <a:cubicBezTo>
                  <a:pt x="717" y="560"/>
                  <a:pt x="715" y="559"/>
                  <a:pt x="714" y="559"/>
                </a:cubicBezTo>
                <a:cubicBezTo>
                  <a:pt x="713" y="559"/>
                  <a:pt x="712" y="558"/>
                  <a:pt x="712" y="558"/>
                </a:cubicBezTo>
                <a:cubicBezTo>
                  <a:pt x="711" y="558"/>
                  <a:pt x="710" y="558"/>
                  <a:pt x="708" y="557"/>
                </a:cubicBezTo>
                <a:cubicBezTo>
                  <a:pt x="708" y="557"/>
                  <a:pt x="707" y="557"/>
                  <a:pt x="707" y="557"/>
                </a:cubicBezTo>
                <a:cubicBezTo>
                  <a:pt x="705" y="556"/>
                  <a:pt x="704" y="555"/>
                  <a:pt x="702" y="555"/>
                </a:cubicBezTo>
                <a:cubicBezTo>
                  <a:pt x="695" y="552"/>
                  <a:pt x="689" y="549"/>
                  <a:pt x="683" y="545"/>
                </a:cubicBezTo>
                <a:cubicBezTo>
                  <a:pt x="682" y="544"/>
                  <a:pt x="681" y="543"/>
                  <a:pt x="680" y="543"/>
                </a:cubicBezTo>
                <a:cubicBezTo>
                  <a:pt x="679" y="542"/>
                  <a:pt x="679" y="542"/>
                  <a:pt x="679" y="542"/>
                </a:cubicBezTo>
                <a:cubicBezTo>
                  <a:pt x="678" y="541"/>
                  <a:pt x="677" y="541"/>
                  <a:pt x="676" y="540"/>
                </a:cubicBezTo>
                <a:cubicBezTo>
                  <a:pt x="676" y="540"/>
                  <a:pt x="676" y="540"/>
                  <a:pt x="675" y="539"/>
                </a:cubicBezTo>
                <a:cubicBezTo>
                  <a:pt x="672" y="537"/>
                  <a:pt x="669" y="534"/>
                  <a:pt x="666" y="531"/>
                </a:cubicBezTo>
                <a:cubicBezTo>
                  <a:pt x="666" y="531"/>
                  <a:pt x="666" y="531"/>
                  <a:pt x="665" y="531"/>
                </a:cubicBezTo>
                <a:cubicBezTo>
                  <a:pt x="665" y="530"/>
                  <a:pt x="664" y="529"/>
                  <a:pt x="663" y="528"/>
                </a:cubicBezTo>
                <a:cubicBezTo>
                  <a:pt x="663" y="528"/>
                  <a:pt x="662" y="528"/>
                  <a:pt x="662" y="528"/>
                </a:cubicBezTo>
                <a:cubicBezTo>
                  <a:pt x="658" y="524"/>
                  <a:pt x="655" y="520"/>
                  <a:pt x="651" y="515"/>
                </a:cubicBezTo>
                <a:cubicBezTo>
                  <a:pt x="651" y="515"/>
                  <a:pt x="651" y="515"/>
                  <a:pt x="651" y="514"/>
                </a:cubicBezTo>
                <a:cubicBezTo>
                  <a:pt x="650" y="513"/>
                  <a:pt x="649" y="512"/>
                  <a:pt x="649" y="511"/>
                </a:cubicBezTo>
                <a:cubicBezTo>
                  <a:pt x="649" y="511"/>
                  <a:pt x="649" y="511"/>
                  <a:pt x="648" y="511"/>
                </a:cubicBezTo>
                <a:cubicBezTo>
                  <a:pt x="646" y="507"/>
                  <a:pt x="644" y="504"/>
                  <a:pt x="642" y="500"/>
                </a:cubicBezTo>
                <a:cubicBezTo>
                  <a:pt x="642" y="500"/>
                  <a:pt x="642" y="500"/>
                  <a:pt x="642" y="500"/>
                </a:cubicBezTo>
                <a:cubicBezTo>
                  <a:pt x="641" y="498"/>
                  <a:pt x="641" y="497"/>
                  <a:pt x="640" y="496"/>
                </a:cubicBezTo>
                <a:cubicBezTo>
                  <a:pt x="640" y="496"/>
                  <a:pt x="640" y="495"/>
                  <a:pt x="640" y="495"/>
                </a:cubicBezTo>
                <a:cubicBezTo>
                  <a:pt x="639" y="494"/>
                  <a:pt x="639" y="493"/>
                  <a:pt x="638" y="492"/>
                </a:cubicBezTo>
                <a:cubicBezTo>
                  <a:pt x="635" y="484"/>
                  <a:pt x="632" y="475"/>
                  <a:pt x="631" y="466"/>
                </a:cubicBezTo>
                <a:cubicBezTo>
                  <a:pt x="631" y="466"/>
                  <a:pt x="631" y="465"/>
                  <a:pt x="630" y="464"/>
                </a:cubicBezTo>
                <a:cubicBezTo>
                  <a:pt x="630" y="463"/>
                  <a:pt x="630" y="462"/>
                  <a:pt x="630" y="461"/>
                </a:cubicBezTo>
                <a:cubicBezTo>
                  <a:pt x="630" y="460"/>
                  <a:pt x="630" y="460"/>
                  <a:pt x="630" y="459"/>
                </a:cubicBezTo>
                <a:cubicBezTo>
                  <a:pt x="630" y="458"/>
                  <a:pt x="629" y="456"/>
                  <a:pt x="629" y="454"/>
                </a:cubicBezTo>
                <a:cubicBezTo>
                  <a:pt x="629" y="454"/>
                  <a:pt x="629" y="454"/>
                  <a:pt x="629" y="454"/>
                </a:cubicBezTo>
                <a:cubicBezTo>
                  <a:pt x="629" y="452"/>
                  <a:pt x="629" y="450"/>
                  <a:pt x="629" y="449"/>
                </a:cubicBezTo>
                <a:cubicBezTo>
                  <a:pt x="629" y="448"/>
                  <a:pt x="629" y="448"/>
                  <a:pt x="629" y="447"/>
                </a:cubicBezTo>
                <a:cubicBezTo>
                  <a:pt x="629" y="446"/>
                  <a:pt x="629" y="444"/>
                  <a:pt x="629" y="443"/>
                </a:cubicBezTo>
                <a:cubicBezTo>
                  <a:pt x="629" y="443"/>
                  <a:pt x="629" y="442"/>
                  <a:pt x="629" y="441"/>
                </a:cubicBezTo>
                <a:cubicBezTo>
                  <a:pt x="629" y="440"/>
                  <a:pt x="629" y="438"/>
                  <a:pt x="629" y="436"/>
                </a:cubicBezTo>
                <a:cubicBezTo>
                  <a:pt x="630" y="434"/>
                  <a:pt x="630" y="432"/>
                  <a:pt x="630" y="431"/>
                </a:cubicBezTo>
                <a:cubicBezTo>
                  <a:pt x="630" y="430"/>
                  <a:pt x="630" y="430"/>
                  <a:pt x="630" y="429"/>
                </a:cubicBezTo>
                <a:cubicBezTo>
                  <a:pt x="630" y="428"/>
                  <a:pt x="631" y="426"/>
                  <a:pt x="631" y="425"/>
                </a:cubicBezTo>
                <a:cubicBezTo>
                  <a:pt x="631" y="425"/>
                  <a:pt x="631" y="424"/>
                  <a:pt x="631" y="424"/>
                </a:cubicBezTo>
                <a:cubicBezTo>
                  <a:pt x="632" y="422"/>
                  <a:pt x="632" y="420"/>
                  <a:pt x="632" y="418"/>
                </a:cubicBezTo>
                <a:cubicBezTo>
                  <a:pt x="632" y="418"/>
                  <a:pt x="632" y="418"/>
                  <a:pt x="632" y="418"/>
                </a:cubicBezTo>
                <a:cubicBezTo>
                  <a:pt x="633" y="416"/>
                  <a:pt x="633" y="415"/>
                  <a:pt x="634" y="413"/>
                </a:cubicBezTo>
                <a:cubicBezTo>
                  <a:pt x="634" y="413"/>
                  <a:pt x="634" y="412"/>
                  <a:pt x="634" y="412"/>
                </a:cubicBezTo>
                <a:cubicBezTo>
                  <a:pt x="635" y="410"/>
                  <a:pt x="635" y="409"/>
                  <a:pt x="635" y="408"/>
                </a:cubicBezTo>
                <a:cubicBezTo>
                  <a:pt x="635" y="408"/>
                  <a:pt x="636" y="407"/>
                  <a:pt x="636" y="407"/>
                </a:cubicBezTo>
                <a:cubicBezTo>
                  <a:pt x="636" y="405"/>
                  <a:pt x="637" y="403"/>
                  <a:pt x="638" y="402"/>
                </a:cubicBezTo>
                <a:cubicBezTo>
                  <a:pt x="638" y="402"/>
                  <a:pt x="638" y="402"/>
                  <a:pt x="638" y="402"/>
                </a:cubicBezTo>
                <a:cubicBezTo>
                  <a:pt x="640" y="395"/>
                  <a:pt x="644" y="389"/>
                  <a:pt x="648" y="383"/>
                </a:cubicBezTo>
                <a:cubicBezTo>
                  <a:pt x="648" y="382"/>
                  <a:pt x="649" y="380"/>
                  <a:pt x="650" y="379"/>
                </a:cubicBezTo>
                <a:cubicBezTo>
                  <a:pt x="650" y="379"/>
                  <a:pt x="650" y="379"/>
                  <a:pt x="650" y="379"/>
                </a:cubicBezTo>
                <a:cubicBezTo>
                  <a:pt x="651" y="378"/>
                  <a:pt x="652" y="377"/>
                  <a:pt x="653" y="376"/>
                </a:cubicBezTo>
                <a:cubicBezTo>
                  <a:pt x="653" y="375"/>
                  <a:pt x="653" y="375"/>
                  <a:pt x="653" y="375"/>
                </a:cubicBezTo>
                <a:cubicBezTo>
                  <a:pt x="655" y="372"/>
                  <a:pt x="658" y="369"/>
                  <a:pt x="661" y="366"/>
                </a:cubicBezTo>
                <a:cubicBezTo>
                  <a:pt x="661" y="366"/>
                  <a:pt x="661" y="365"/>
                  <a:pt x="661" y="365"/>
                </a:cubicBezTo>
                <a:cubicBezTo>
                  <a:pt x="662" y="364"/>
                  <a:pt x="663" y="363"/>
                  <a:pt x="664" y="363"/>
                </a:cubicBezTo>
                <a:cubicBezTo>
                  <a:pt x="664" y="362"/>
                  <a:pt x="664" y="362"/>
                  <a:pt x="665" y="362"/>
                </a:cubicBezTo>
                <a:cubicBezTo>
                  <a:pt x="669" y="358"/>
                  <a:pt x="673" y="355"/>
                  <a:pt x="677" y="351"/>
                </a:cubicBezTo>
                <a:cubicBezTo>
                  <a:pt x="678" y="351"/>
                  <a:pt x="678" y="351"/>
                  <a:pt x="678" y="351"/>
                </a:cubicBezTo>
                <a:cubicBezTo>
                  <a:pt x="679" y="350"/>
                  <a:pt x="680" y="349"/>
                  <a:pt x="681" y="349"/>
                </a:cubicBezTo>
                <a:cubicBezTo>
                  <a:pt x="681" y="348"/>
                  <a:pt x="682" y="348"/>
                  <a:pt x="682" y="348"/>
                </a:cubicBezTo>
                <a:cubicBezTo>
                  <a:pt x="685" y="346"/>
                  <a:pt x="689" y="344"/>
                  <a:pt x="692" y="342"/>
                </a:cubicBezTo>
                <a:cubicBezTo>
                  <a:pt x="693" y="342"/>
                  <a:pt x="693" y="342"/>
                  <a:pt x="693" y="342"/>
                </a:cubicBezTo>
                <a:cubicBezTo>
                  <a:pt x="694" y="341"/>
                  <a:pt x="695" y="341"/>
                  <a:pt x="696" y="340"/>
                </a:cubicBezTo>
                <a:cubicBezTo>
                  <a:pt x="697" y="340"/>
                  <a:pt x="697" y="340"/>
                  <a:pt x="697" y="340"/>
                </a:cubicBezTo>
                <a:cubicBezTo>
                  <a:pt x="698" y="339"/>
                  <a:pt x="700" y="339"/>
                  <a:pt x="701" y="338"/>
                </a:cubicBezTo>
                <a:cubicBezTo>
                  <a:pt x="707" y="335"/>
                  <a:pt x="714" y="333"/>
                  <a:pt x="721" y="331"/>
                </a:cubicBezTo>
                <a:cubicBezTo>
                  <a:pt x="723" y="331"/>
                  <a:pt x="725" y="331"/>
                  <a:pt x="726" y="331"/>
                </a:cubicBezTo>
                <a:cubicBezTo>
                  <a:pt x="727" y="330"/>
                  <a:pt x="727" y="330"/>
                  <a:pt x="728" y="330"/>
                </a:cubicBezTo>
                <a:cubicBezTo>
                  <a:pt x="729" y="330"/>
                  <a:pt x="730" y="330"/>
                  <a:pt x="732" y="330"/>
                </a:cubicBezTo>
                <a:cubicBezTo>
                  <a:pt x="732" y="330"/>
                  <a:pt x="733" y="330"/>
                  <a:pt x="733" y="330"/>
                </a:cubicBezTo>
                <a:cubicBezTo>
                  <a:pt x="735" y="329"/>
                  <a:pt x="736" y="329"/>
                  <a:pt x="738" y="329"/>
                </a:cubicBezTo>
                <a:cubicBezTo>
                  <a:pt x="738" y="329"/>
                  <a:pt x="738" y="329"/>
                  <a:pt x="739" y="329"/>
                </a:cubicBezTo>
                <a:cubicBezTo>
                  <a:pt x="740" y="329"/>
                  <a:pt x="742" y="329"/>
                  <a:pt x="744" y="329"/>
                </a:cubicBezTo>
                <a:cubicBezTo>
                  <a:pt x="744" y="329"/>
                  <a:pt x="745" y="329"/>
                  <a:pt x="745" y="329"/>
                </a:cubicBezTo>
                <a:cubicBezTo>
                  <a:pt x="747" y="329"/>
                  <a:pt x="748" y="329"/>
                  <a:pt x="749" y="329"/>
                </a:cubicBezTo>
                <a:cubicBezTo>
                  <a:pt x="750" y="329"/>
                  <a:pt x="750" y="329"/>
                  <a:pt x="751" y="329"/>
                </a:cubicBezTo>
                <a:cubicBezTo>
                  <a:pt x="753" y="329"/>
                  <a:pt x="755" y="329"/>
                  <a:pt x="756" y="329"/>
                </a:cubicBezTo>
                <a:cubicBezTo>
                  <a:pt x="758" y="329"/>
                  <a:pt x="760" y="330"/>
                  <a:pt x="762" y="330"/>
                </a:cubicBezTo>
                <a:cubicBezTo>
                  <a:pt x="762" y="330"/>
                  <a:pt x="763" y="330"/>
                  <a:pt x="763" y="330"/>
                </a:cubicBezTo>
                <a:cubicBezTo>
                  <a:pt x="765" y="330"/>
                  <a:pt x="766" y="330"/>
                  <a:pt x="767" y="331"/>
                </a:cubicBezTo>
                <a:cubicBezTo>
                  <a:pt x="768" y="331"/>
                  <a:pt x="768" y="331"/>
                  <a:pt x="769" y="331"/>
                </a:cubicBezTo>
                <a:cubicBezTo>
                  <a:pt x="771" y="331"/>
                  <a:pt x="772" y="332"/>
                  <a:pt x="774" y="332"/>
                </a:cubicBezTo>
                <a:cubicBezTo>
                  <a:pt x="774" y="332"/>
                  <a:pt x="774" y="332"/>
                  <a:pt x="775" y="332"/>
                </a:cubicBezTo>
                <a:cubicBezTo>
                  <a:pt x="776" y="333"/>
                  <a:pt x="778" y="333"/>
                  <a:pt x="779" y="333"/>
                </a:cubicBezTo>
                <a:cubicBezTo>
                  <a:pt x="780" y="334"/>
                  <a:pt x="780" y="334"/>
                  <a:pt x="781" y="334"/>
                </a:cubicBezTo>
                <a:cubicBezTo>
                  <a:pt x="782" y="334"/>
                  <a:pt x="783" y="335"/>
                  <a:pt x="784" y="335"/>
                </a:cubicBezTo>
                <a:cubicBezTo>
                  <a:pt x="785" y="335"/>
                  <a:pt x="785" y="335"/>
                  <a:pt x="786" y="336"/>
                </a:cubicBezTo>
                <a:cubicBezTo>
                  <a:pt x="787" y="336"/>
                  <a:pt x="789" y="337"/>
                  <a:pt x="791" y="337"/>
                </a:cubicBezTo>
                <a:cubicBezTo>
                  <a:pt x="797" y="340"/>
                  <a:pt x="804" y="344"/>
                  <a:pt x="810" y="347"/>
                </a:cubicBezTo>
                <a:cubicBezTo>
                  <a:pt x="811" y="348"/>
                  <a:pt x="812" y="349"/>
                  <a:pt x="813" y="350"/>
                </a:cubicBezTo>
                <a:cubicBezTo>
                  <a:pt x="813" y="350"/>
                  <a:pt x="813" y="350"/>
                  <a:pt x="814" y="350"/>
                </a:cubicBezTo>
                <a:cubicBezTo>
                  <a:pt x="815" y="351"/>
                  <a:pt x="816" y="352"/>
                  <a:pt x="817" y="352"/>
                </a:cubicBezTo>
                <a:cubicBezTo>
                  <a:pt x="817" y="353"/>
                  <a:pt x="817" y="353"/>
                  <a:pt x="817" y="353"/>
                </a:cubicBezTo>
                <a:cubicBezTo>
                  <a:pt x="821" y="355"/>
                  <a:pt x="824" y="358"/>
                  <a:pt x="827" y="361"/>
                </a:cubicBezTo>
                <a:cubicBezTo>
                  <a:pt x="827" y="361"/>
                  <a:pt x="827" y="361"/>
                  <a:pt x="827" y="361"/>
                </a:cubicBezTo>
                <a:cubicBezTo>
                  <a:pt x="828" y="362"/>
                  <a:pt x="829" y="363"/>
                  <a:pt x="830" y="364"/>
                </a:cubicBezTo>
                <a:cubicBezTo>
                  <a:pt x="830" y="364"/>
                  <a:pt x="830" y="364"/>
                  <a:pt x="831" y="364"/>
                </a:cubicBezTo>
                <a:cubicBezTo>
                  <a:pt x="834" y="368"/>
                  <a:pt x="838" y="373"/>
                  <a:pt x="841" y="377"/>
                </a:cubicBezTo>
                <a:cubicBezTo>
                  <a:pt x="841" y="377"/>
                  <a:pt x="842" y="378"/>
                  <a:pt x="842" y="378"/>
                </a:cubicBezTo>
                <a:cubicBezTo>
                  <a:pt x="842" y="379"/>
                  <a:pt x="843" y="380"/>
                  <a:pt x="844" y="381"/>
                </a:cubicBezTo>
                <a:cubicBezTo>
                  <a:pt x="844" y="381"/>
                  <a:pt x="844" y="381"/>
                  <a:pt x="844" y="382"/>
                </a:cubicBezTo>
                <a:cubicBezTo>
                  <a:pt x="847" y="385"/>
                  <a:pt x="849" y="389"/>
                  <a:pt x="851" y="392"/>
                </a:cubicBezTo>
                <a:cubicBezTo>
                  <a:pt x="851" y="392"/>
                  <a:pt x="851" y="393"/>
                  <a:pt x="851" y="393"/>
                </a:cubicBezTo>
                <a:cubicBezTo>
                  <a:pt x="851" y="394"/>
                  <a:pt x="852" y="395"/>
                  <a:pt x="852" y="396"/>
                </a:cubicBezTo>
                <a:cubicBezTo>
                  <a:pt x="853" y="396"/>
                  <a:pt x="853" y="397"/>
                  <a:pt x="853" y="397"/>
                </a:cubicBezTo>
                <a:cubicBezTo>
                  <a:pt x="853" y="398"/>
                  <a:pt x="854" y="399"/>
                  <a:pt x="854" y="401"/>
                </a:cubicBezTo>
                <a:cubicBezTo>
                  <a:pt x="857" y="407"/>
                  <a:pt x="859" y="414"/>
                  <a:pt x="861" y="421"/>
                </a:cubicBezTo>
                <a:cubicBezTo>
                  <a:pt x="861" y="423"/>
                  <a:pt x="862" y="424"/>
                  <a:pt x="862" y="426"/>
                </a:cubicBezTo>
                <a:cubicBezTo>
                  <a:pt x="862" y="427"/>
                  <a:pt x="862" y="427"/>
                  <a:pt x="862" y="428"/>
                </a:cubicBezTo>
                <a:cubicBezTo>
                  <a:pt x="862" y="429"/>
                  <a:pt x="863" y="430"/>
                  <a:pt x="863" y="431"/>
                </a:cubicBezTo>
                <a:cubicBezTo>
                  <a:pt x="863" y="432"/>
                  <a:pt x="863" y="433"/>
                  <a:pt x="863" y="433"/>
                </a:cubicBezTo>
                <a:cubicBezTo>
                  <a:pt x="863" y="435"/>
                  <a:pt x="863" y="436"/>
                  <a:pt x="863" y="438"/>
                </a:cubicBezTo>
                <a:cubicBezTo>
                  <a:pt x="863" y="438"/>
                  <a:pt x="863" y="438"/>
                  <a:pt x="863" y="438"/>
                </a:cubicBezTo>
                <a:cubicBezTo>
                  <a:pt x="863" y="440"/>
                  <a:pt x="864" y="442"/>
                  <a:pt x="864" y="444"/>
                </a:cubicBezTo>
                <a:lnTo>
                  <a:pt x="864" y="445"/>
                </a:lnTo>
                <a:cubicBezTo>
                  <a:pt x="864" y="447"/>
                  <a:pt x="864" y="448"/>
                  <a:pt x="864" y="449"/>
                </a:cubicBezTo>
                <a:cubicBezTo>
                  <a:pt x="864" y="450"/>
                  <a:pt x="864" y="450"/>
                  <a:pt x="864" y="451"/>
                </a:cubicBezTo>
                <a:cubicBezTo>
                  <a:pt x="863" y="453"/>
                  <a:pt x="863" y="454"/>
                  <a:pt x="863" y="456"/>
                </a:cubicBezTo>
                <a:cubicBezTo>
                  <a:pt x="863" y="458"/>
                  <a:pt x="863" y="460"/>
                  <a:pt x="863" y="462"/>
                </a:cubicBezTo>
                <a:close/>
                <a:moveTo>
                  <a:pt x="942" y="498"/>
                </a:moveTo>
                <a:lnTo>
                  <a:pt x="948" y="429"/>
                </a:lnTo>
                <a:lnTo>
                  <a:pt x="908" y="425"/>
                </a:lnTo>
                <a:cubicBezTo>
                  <a:pt x="906" y="406"/>
                  <a:pt x="900" y="387"/>
                  <a:pt x="891" y="370"/>
                </a:cubicBezTo>
                <a:lnTo>
                  <a:pt x="922" y="344"/>
                </a:lnTo>
                <a:lnTo>
                  <a:pt x="877" y="291"/>
                </a:lnTo>
                <a:lnTo>
                  <a:pt x="846" y="317"/>
                </a:lnTo>
                <a:cubicBezTo>
                  <a:pt x="831" y="305"/>
                  <a:pt x="814" y="296"/>
                  <a:pt x="795" y="290"/>
                </a:cubicBezTo>
                <a:lnTo>
                  <a:pt x="798" y="250"/>
                </a:lnTo>
                <a:lnTo>
                  <a:pt x="729" y="244"/>
                </a:lnTo>
                <a:lnTo>
                  <a:pt x="725" y="284"/>
                </a:lnTo>
                <a:cubicBezTo>
                  <a:pt x="706" y="287"/>
                  <a:pt x="687" y="293"/>
                  <a:pt x="670" y="302"/>
                </a:cubicBezTo>
                <a:lnTo>
                  <a:pt x="644" y="271"/>
                </a:lnTo>
                <a:lnTo>
                  <a:pt x="591" y="316"/>
                </a:lnTo>
                <a:lnTo>
                  <a:pt x="617" y="346"/>
                </a:lnTo>
                <a:cubicBezTo>
                  <a:pt x="605" y="362"/>
                  <a:pt x="596" y="379"/>
                  <a:pt x="590" y="398"/>
                </a:cubicBezTo>
                <a:lnTo>
                  <a:pt x="550" y="394"/>
                </a:lnTo>
                <a:lnTo>
                  <a:pt x="544" y="464"/>
                </a:lnTo>
                <a:lnTo>
                  <a:pt x="584" y="467"/>
                </a:lnTo>
                <a:cubicBezTo>
                  <a:pt x="587" y="487"/>
                  <a:pt x="593" y="505"/>
                  <a:pt x="602" y="522"/>
                </a:cubicBezTo>
                <a:lnTo>
                  <a:pt x="571" y="548"/>
                </a:lnTo>
                <a:lnTo>
                  <a:pt x="616" y="601"/>
                </a:lnTo>
                <a:lnTo>
                  <a:pt x="647" y="575"/>
                </a:lnTo>
                <a:cubicBezTo>
                  <a:pt x="662" y="587"/>
                  <a:pt x="679" y="596"/>
                  <a:pt x="698" y="602"/>
                </a:cubicBezTo>
                <a:lnTo>
                  <a:pt x="694" y="642"/>
                </a:lnTo>
                <a:lnTo>
                  <a:pt x="764" y="648"/>
                </a:lnTo>
                <a:lnTo>
                  <a:pt x="767" y="608"/>
                </a:lnTo>
                <a:cubicBezTo>
                  <a:pt x="787" y="606"/>
                  <a:pt x="805" y="600"/>
                  <a:pt x="822" y="591"/>
                </a:cubicBezTo>
                <a:lnTo>
                  <a:pt x="848" y="621"/>
                </a:lnTo>
                <a:lnTo>
                  <a:pt x="901" y="577"/>
                </a:lnTo>
                <a:lnTo>
                  <a:pt x="876" y="546"/>
                </a:lnTo>
                <a:cubicBezTo>
                  <a:pt x="887" y="531"/>
                  <a:pt x="896" y="513"/>
                  <a:pt x="902" y="494"/>
                </a:cubicBezTo>
                <a:lnTo>
                  <a:pt x="942" y="498"/>
                </a:lnTo>
                <a:close/>
              </a:path>
            </a:pathLst>
          </a:custGeom>
          <a:solidFill>
            <a:srgbClr val="113E6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366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0">
        <p14:prism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50"/>
                            </p:stCondLst>
                            <p:childTnLst>
                              <p:par>
                                <p:cTn id="2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/>
      <p:bldP spid="7" grpId="0" animBg="1"/>
    </p:bldLst>
  </p:timing>
  <p:extLst mod="1">
    <p:ext uri="{E180D4A7-C9FB-4DFB-919C-405C955672EB}">
      <p14:showEvtLst xmlns:p14="http://schemas.microsoft.com/office/powerpoint/2010/main">
        <p14:playEvt time="0" objId="2"/>
        <p14:stopEvt time="5293" objId="2"/>
      </p14:showEvt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1475"/>
            <a:ext cx="2876550" cy="952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24550" y="371475"/>
            <a:ext cx="3095625" cy="1905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943224" y="174625"/>
            <a:ext cx="30765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Newton-Cote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3390" y="509270"/>
            <a:ext cx="799147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于构造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Newton-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需要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系数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将其列表如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:</a:t>
            </a:r>
          </a:p>
        </p:txBody>
      </p:sp>
      <p:graphicFrame>
        <p:nvGraphicFramePr>
          <p:cNvPr id="7" name="Group 207"/>
          <p:cNvGraphicFramePr>
            <a:graphicFrameLocks noGrp="1"/>
          </p:cNvGraphicFramePr>
          <p:nvPr/>
        </p:nvGraphicFramePr>
        <p:xfrm>
          <a:off x="548639" y="1023366"/>
          <a:ext cx="8006080" cy="3755136"/>
        </p:xfrm>
        <a:graphic>
          <a:graphicData uri="http://schemas.openxmlformats.org/drawingml/2006/table">
            <a:tbl>
              <a:tblPr/>
              <a:tblGrid>
                <a:gridCol w="768008"/>
                <a:gridCol w="833491"/>
                <a:gridCol w="800043"/>
                <a:gridCol w="801455"/>
                <a:gridCol w="800043"/>
                <a:gridCol w="800043"/>
                <a:gridCol w="828313"/>
                <a:gridCol w="773186"/>
                <a:gridCol w="801455"/>
                <a:gridCol w="800043"/>
              </a:tblGrid>
              <a:tr h="2974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5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5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2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6801" name="Object 177"/>
          <p:cNvGraphicFramePr>
            <a:graphicFrameLocks noChangeAspect="1"/>
          </p:cNvGraphicFramePr>
          <p:nvPr/>
        </p:nvGraphicFramePr>
        <p:xfrm>
          <a:off x="1651000" y="1742758"/>
          <a:ext cx="131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3" name="Equation" r:id="rId3" imgW="164880" imgH="444240" progId="Equation.DSMT4">
                  <p:embed/>
                </p:oleObj>
              </mc:Choice>
              <mc:Fallback>
                <p:oleObj name="Equation" r:id="rId3" imgW="164880" imgH="44424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742758"/>
                        <a:ext cx="13176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7"/>
          <p:cNvGraphicFramePr>
            <a:graphicFrameLocks noChangeAspect="1"/>
          </p:cNvGraphicFramePr>
          <p:nvPr/>
        </p:nvGraphicFramePr>
        <p:xfrm>
          <a:off x="1047750" y="11684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4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168400"/>
                        <a:ext cx="16510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7"/>
          <p:cNvGraphicFramePr>
            <a:graphicFrameLocks noChangeAspect="1"/>
          </p:cNvGraphicFramePr>
          <p:nvPr/>
        </p:nvGraphicFramePr>
        <p:xfrm>
          <a:off x="750888" y="1425575"/>
          <a:ext cx="15557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5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425575"/>
                        <a:ext cx="155575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0"/>
          <p:cNvGraphicFramePr>
            <a:graphicFrameLocks noChangeAspect="1"/>
          </p:cNvGraphicFramePr>
          <p:nvPr/>
        </p:nvGraphicFramePr>
        <p:xfrm>
          <a:off x="1643063" y="2083435"/>
          <a:ext cx="131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6" name="Equation" r:id="rId9" imgW="164880" imgH="457200" progId="Equation.DSMT4">
                  <p:embed/>
                </p:oleObj>
              </mc:Choice>
              <mc:Fallback>
                <p:oleObj name="Equation" r:id="rId9" imgW="164880" imgH="457200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083435"/>
                        <a:ext cx="131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5"/>
          <p:cNvGraphicFramePr>
            <a:graphicFrameLocks noChangeAspect="1"/>
          </p:cNvGraphicFramePr>
          <p:nvPr/>
        </p:nvGraphicFramePr>
        <p:xfrm>
          <a:off x="1657350" y="2473325"/>
          <a:ext cx="122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7" name="Equation" r:id="rId11" imgW="152280" imgH="457200" progId="Equation.DSMT4">
                  <p:embed/>
                </p:oleObj>
              </mc:Choice>
              <mc:Fallback>
                <p:oleObj name="Equation" r:id="rId11" imgW="152280" imgH="45720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473325"/>
                        <a:ext cx="1222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1"/>
          <p:cNvGraphicFramePr>
            <a:graphicFrameLocks noChangeAspect="1"/>
          </p:cNvGraphicFramePr>
          <p:nvPr/>
        </p:nvGraphicFramePr>
        <p:xfrm>
          <a:off x="1619250" y="2820035"/>
          <a:ext cx="188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8" name="Equation" r:id="rId13" imgW="241200" imgH="457200" progId="Equation.DSMT4">
                  <p:embed/>
                </p:oleObj>
              </mc:Choice>
              <mc:Fallback>
                <p:oleObj name="Equation" r:id="rId13" imgW="241200" imgH="4572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20035"/>
                        <a:ext cx="1889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4"/>
          <p:cNvGraphicFramePr>
            <a:graphicFrameLocks noChangeAspect="1"/>
          </p:cNvGraphicFramePr>
          <p:nvPr/>
        </p:nvGraphicFramePr>
        <p:xfrm>
          <a:off x="1557338" y="3203258"/>
          <a:ext cx="2698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9" name="Equation" r:id="rId15" imgW="342720" imgH="457200" progId="Equation.DSMT4">
                  <p:embed/>
                </p:oleObj>
              </mc:Choice>
              <mc:Fallback>
                <p:oleObj name="Equation" r:id="rId15" imgW="342720" imgH="45720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203258"/>
                        <a:ext cx="2698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0"/>
          <p:cNvGraphicFramePr>
            <a:graphicFrameLocks noChangeAspect="1"/>
          </p:cNvGraphicFramePr>
          <p:nvPr/>
        </p:nvGraphicFramePr>
        <p:xfrm>
          <a:off x="1544638" y="3599815"/>
          <a:ext cx="258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0" name="Equation" r:id="rId17" imgW="330120" imgH="457200" progId="Equation.DSMT4">
                  <p:embed/>
                </p:oleObj>
              </mc:Choice>
              <mc:Fallback>
                <p:oleObj name="Equation" r:id="rId17" imgW="330120" imgH="457200" progId="Equation.DSMT4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599815"/>
                        <a:ext cx="258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8"/>
          <p:cNvGraphicFramePr>
            <a:graphicFrameLocks noChangeAspect="1"/>
          </p:cNvGraphicFramePr>
          <p:nvPr/>
        </p:nvGraphicFramePr>
        <p:xfrm>
          <a:off x="1498600" y="3986530"/>
          <a:ext cx="38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1" name="Equation" r:id="rId19" imgW="495000" imgH="457200" progId="Equation.DSMT4">
                  <p:embed/>
                </p:oleObj>
              </mc:Choice>
              <mc:Fallback>
                <p:oleObj name="Equation" r:id="rId19" imgW="495000" imgH="45720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986530"/>
                        <a:ext cx="38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6"/>
          <p:cNvGraphicFramePr>
            <a:graphicFrameLocks noChangeAspect="1"/>
          </p:cNvGraphicFramePr>
          <p:nvPr/>
        </p:nvGraphicFramePr>
        <p:xfrm>
          <a:off x="1471613" y="4388485"/>
          <a:ext cx="4079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2" name="Equation" r:id="rId21" imgW="520560" imgH="457200" progId="Equation.DSMT4">
                  <p:embed/>
                </p:oleObj>
              </mc:Choice>
              <mc:Fallback>
                <p:oleObj name="Equation" r:id="rId21" imgW="520560" imgH="4572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388485"/>
                        <a:ext cx="4079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3" name="Object 179"/>
          <p:cNvGraphicFramePr>
            <a:graphicFrameLocks noChangeAspect="1"/>
          </p:cNvGraphicFramePr>
          <p:nvPr/>
        </p:nvGraphicFramePr>
        <p:xfrm>
          <a:off x="2470150" y="1751648"/>
          <a:ext cx="130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3" name="Equation" r:id="rId23" imgW="164880" imgH="444240" progId="Equation.DSMT4">
                  <p:embed/>
                </p:oleObj>
              </mc:Choice>
              <mc:Fallback>
                <p:oleObj name="Equation" r:id="rId23" imgW="164880" imgH="444240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751648"/>
                        <a:ext cx="1301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7" name="Object 183"/>
          <p:cNvGraphicFramePr>
            <a:graphicFrameLocks noChangeAspect="1"/>
          </p:cNvGraphicFramePr>
          <p:nvPr/>
        </p:nvGraphicFramePr>
        <p:xfrm>
          <a:off x="2470150" y="2082165"/>
          <a:ext cx="130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4" name="Equation" r:id="rId25" imgW="164880" imgH="457200" progId="Equation.DSMT4">
                  <p:embed/>
                </p:oleObj>
              </mc:Choice>
              <mc:Fallback>
                <p:oleObj name="Equation" r:id="rId25" imgW="164880" imgH="45720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082165"/>
                        <a:ext cx="1301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8" name="Object 184"/>
          <p:cNvGraphicFramePr>
            <a:graphicFrameLocks noChangeAspect="1"/>
          </p:cNvGraphicFramePr>
          <p:nvPr/>
        </p:nvGraphicFramePr>
        <p:xfrm>
          <a:off x="3277870" y="2082165"/>
          <a:ext cx="130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5" name="Equation" r:id="rId27" imgW="164880" imgH="457200" progId="Equation.DSMT4">
                  <p:embed/>
                </p:oleObj>
              </mc:Choice>
              <mc:Fallback>
                <p:oleObj name="Equation" r:id="rId27" imgW="164880" imgH="45720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870" y="2082165"/>
                        <a:ext cx="1301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1" name="Object 187"/>
          <p:cNvGraphicFramePr>
            <a:graphicFrameLocks noChangeAspect="1"/>
          </p:cNvGraphicFramePr>
          <p:nvPr/>
        </p:nvGraphicFramePr>
        <p:xfrm>
          <a:off x="2468880" y="2473960"/>
          <a:ext cx="120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6" name="Equation" r:id="rId29" imgW="152280" imgH="457200" progId="Equation.DSMT4">
                  <p:embed/>
                </p:oleObj>
              </mc:Choice>
              <mc:Fallback>
                <p:oleObj name="Equation" r:id="rId29" imgW="152280" imgH="45720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880" y="2473960"/>
                        <a:ext cx="120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7"/>
          <p:cNvGraphicFramePr>
            <a:graphicFrameLocks noChangeAspect="1"/>
          </p:cNvGraphicFramePr>
          <p:nvPr/>
        </p:nvGraphicFramePr>
        <p:xfrm>
          <a:off x="3273743" y="2486025"/>
          <a:ext cx="120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7" name="Equation" r:id="rId31" imgW="152280" imgH="457200" progId="Equation.DSMT4">
                  <p:embed/>
                </p:oleObj>
              </mc:Choice>
              <mc:Fallback>
                <p:oleObj name="Equation" r:id="rId31" imgW="15228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743" y="2486025"/>
                        <a:ext cx="120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5"/>
          <p:cNvGraphicFramePr>
            <a:graphicFrameLocks noChangeAspect="1"/>
          </p:cNvGraphicFramePr>
          <p:nvPr/>
        </p:nvGraphicFramePr>
        <p:xfrm>
          <a:off x="4067810" y="2496185"/>
          <a:ext cx="122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8" name="Equation" r:id="rId32" imgW="152280" imgH="457200" progId="Equation.DSMT4">
                  <p:embed/>
                </p:oleObj>
              </mc:Choice>
              <mc:Fallback>
                <p:oleObj name="Equation" r:id="rId32" imgW="15228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10" y="2496185"/>
                        <a:ext cx="1222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3" name="Object 189"/>
          <p:cNvGraphicFramePr>
            <a:graphicFrameLocks noChangeAspect="1"/>
          </p:cNvGraphicFramePr>
          <p:nvPr/>
        </p:nvGraphicFramePr>
        <p:xfrm>
          <a:off x="2428240" y="2818765"/>
          <a:ext cx="2016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9" name="Equation" r:id="rId33" imgW="253800" imgH="457200" progId="Equation.DSMT4">
                  <p:embed/>
                </p:oleObj>
              </mc:Choice>
              <mc:Fallback>
                <p:oleObj name="Equation" r:id="rId33" imgW="253800" imgH="45720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240" y="2818765"/>
                        <a:ext cx="2016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7" name="Object 193"/>
          <p:cNvGraphicFramePr>
            <a:graphicFrameLocks noChangeAspect="1"/>
          </p:cNvGraphicFramePr>
          <p:nvPr/>
        </p:nvGraphicFramePr>
        <p:xfrm>
          <a:off x="3243898" y="2828925"/>
          <a:ext cx="180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0" name="Equation" r:id="rId35" imgW="228600" imgH="457200" progId="Equation.DSMT4">
                  <p:embed/>
                </p:oleObj>
              </mc:Choice>
              <mc:Fallback>
                <p:oleObj name="Equation" r:id="rId35" imgW="228600" imgH="457200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898" y="2828925"/>
                        <a:ext cx="1809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9"/>
          <p:cNvGraphicFramePr>
            <a:graphicFrameLocks noChangeAspect="1"/>
          </p:cNvGraphicFramePr>
          <p:nvPr/>
        </p:nvGraphicFramePr>
        <p:xfrm>
          <a:off x="4006215" y="2832100"/>
          <a:ext cx="2016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1" name="Equation" r:id="rId37" imgW="253800" imgH="457200" progId="Equation.DSMT4">
                  <p:embed/>
                </p:oleObj>
              </mc:Choice>
              <mc:Fallback>
                <p:oleObj name="Equation" r:id="rId37" imgW="2538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215" y="2832100"/>
                        <a:ext cx="2016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1"/>
          <p:cNvGraphicFramePr>
            <a:graphicFrameLocks noChangeAspect="1"/>
          </p:cNvGraphicFramePr>
          <p:nvPr/>
        </p:nvGraphicFramePr>
        <p:xfrm>
          <a:off x="4822190" y="2832100"/>
          <a:ext cx="188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2" name="Equation" r:id="rId38" imgW="241200" imgH="457200" progId="Equation.DSMT4">
                  <p:embed/>
                </p:oleObj>
              </mc:Choice>
              <mc:Fallback>
                <p:oleObj name="Equation" r:id="rId38" imgW="24120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190" y="2832100"/>
                        <a:ext cx="1889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0" name="Object 196"/>
          <p:cNvGraphicFramePr>
            <a:graphicFrameLocks noChangeAspect="1"/>
          </p:cNvGraphicFramePr>
          <p:nvPr/>
        </p:nvGraphicFramePr>
        <p:xfrm>
          <a:off x="2428875" y="3215005"/>
          <a:ext cx="198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3" name="Equation" r:id="rId39" imgW="253800" imgH="457200" progId="Equation.DSMT4">
                  <p:embed/>
                </p:oleObj>
              </mc:Choice>
              <mc:Fallback>
                <p:oleObj name="Equation" r:id="rId39" imgW="253800" imgH="45720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215005"/>
                        <a:ext cx="1984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2" name="Object 198"/>
          <p:cNvGraphicFramePr>
            <a:graphicFrameLocks noChangeAspect="1"/>
          </p:cNvGraphicFramePr>
          <p:nvPr/>
        </p:nvGraphicFramePr>
        <p:xfrm>
          <a:off x="3195638" y="3199448"/>
          <a:ext cx="247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4" name="Equation" r:id="rId41" imgW="317160" imgH="444240" progId="Equation.DSMT4">
                  <p:embed/>
                </p:oleObj>
              </mc:Choice>
              <mc:Fallback>
                <p:oleObj name="Equation" r:id="rId41" imgW="317160" imgH="44424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199448"/>
                        <a:ext cx="247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8"/>
          <p:cNvGraphicFramePr>
            <a:graphicFrameLocks noChangeAspect="1"/>
          </p:cNvGraphicFramePr>
          <p:nvPr/>
        </p:nvGraphicFramePr>
        <p:xfrm>
          <a:off x="3980498" y="3201353"/>
          <a:ext cx="247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5" name="Equation" r:id="rId43" imgW="317160" imgH="444240" progId="Equation.DSMT4">
                  <p:embed/>
                </p:oleObj>
              </mc:Choice>
              <mc:Fallback>
                <p:oleObj name="Equation" r:id="rId43" imgW="317160" imgH="4442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498" y="3201353"/>
                        <a:ext cx="247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6"/>
          <p:cNvGraphicFramePr>
            <a:graphicFrameLocks noChangeAspect="1"/>
          </p:cNvGraphicFramePr>
          <p:nvPr/>
        </p:nvGraphicFramePr>
        <p:xfrm>
          <a:off x="4778375" y="3237548"/>
          <a:ext cx="198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6" name="Equation" r:id="rId44" imgW="253800" imgH="457200" progId="Equation.DSMT4">
                  <p:embed/>
                </p:oleObj>
              </mc:Choice>
              <mc:Fallback>
                <p:oleObj name="Equation" r:id="rId44" imgW="2538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3237548"/>
                        <a:ext cx="1984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6" name="Object 202"/>
          <p:cNvGraphicFramePr>
            <a:graphicFrameLocks noChangeAspect="1"/>
          </p:cNvGraphicFramePr>
          <p:nvPr/>
        </p:nvGraphicFramePr>
        <p:xfrm>
          <a:off x="2426018" y="3621088"/>
          <a:ext cx="1889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7" name="Equation" r:id="rId45" imgW="241200" imgH="457200" progId="Equation.DSMT4">
                  <p:embed/>
                </p:oleObj>
              </mc:Choice>
              <mc:Fallback>
                <p:oleObj name="Equation" r:id="rId45" imgW="241200" imgH="45720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018" y="3621088"/>
                        <a:ext cx="1889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8" name="Object 204"/>
          <p:cNvGraphicFramePr>
            <a:graphicFrameLocks noChangeAspect="1"/>
          </p:cNvGraphicFramePr>
          <p:nvPr/>
        </p:nvGraphicFramePr>
        <p:xfrm>
          <a:off x="3171190" y="3590290"/>
          <a:ext cx="268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8" name="Equation" r:id="rId47" imgW="342720" imgH="457200" progId="Equation.DSMT4">
                  <p:embed/>
                </p:oleObj>
              </mc:Choice>
              <mc:Fallback>
                <p:oleObj name="Equation" r:id="rId47" imgW="342720" imgH="457200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190" y="3590290"/>
                        <a:ext cx="2682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" name="Object 206"/>
          <p:cNvGraphicFramePr>
            <a:graphicFrameLocks noChangeAspect="1"/>
          </p:cNvGraphicFramePr>
          <p:nvPr/>
        </p:nvGraphicFramePr>
        <p:xfrm>
          <a:off x="3964940" y="3610293"/>
          <a:ext cx="2492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9" name="Equation" r:id="rId49" imgW="317160" imgH="457200" progId="Equation.DSMT4">
                  <p:embed/>
                </p:oleObj>
              </mc:Choice>
              <mc:Fallback>
                <p:oleObj name="Equation" r:id="rId49" imgW="317160" imgH="457200" progId="Equation.DSMT4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940" y="3610293"/>
                        <a:ext cx="2492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4"/>
          <p:cNvGraphicFramePr>
            <a:graphicFrameLocks noChangeAspect="1"/>
          </p:cNvGraphicFramePr>
          <p:nvPr/>
        </p:nvGraphicFramePr>
        <p:xfrm>
          <a:off x="4728845" y="3634105"/>
          <a:ext cx="268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0" name="Equation" r:id="rId51" imgW="342720" imgH="457200" progId="Equation.DSMT4">
                  <p:embed/>
                </p:oleObj>
              </mc:Choice>
              <mc:Fallback>
                <p:oleObj name="Equation" r:id="rId51" imgW="342720" imgH="45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845" y="3634105"/>
                        <a:ext cx="2682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2"/>
          <p:cNvGraphicFramePr>
            <a:graphicFrameLocks noChangeAspect="1"/>
          </p:cNvGraphicFramePr>
          <p:nvPr/>
        </p:nvGraphicFramePr>
        <p:xfrm>
          <a:off x="5659120" y="3654108"/>
          <a:ext cx="1889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1" name="Equation" r:id="rId52" imgW="241200" imgH="457200" progId="Equation.DSMT4">
                  <p:embed/>
                </p:oleObj>
              </mc:Choice>
              <mc:Fallback>
                <p:oleObj name="Equation" r:id="rId52" imgW="24120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120" y="3654108"/>
                        <a:ext cx="1889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0"/>
          <p:cNvGraphicFramePr>
            <a:graphicFrameLocks noChangeAspect="1"/>
          </p:cNvGraphicFramePr>
          <p:nvPr/>
        </p:nvGraphicFramePr>
        <p:xfrm>
          <a:off x="6423978" y="3684270"/>
          <a:ext cx="258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2" name="Equation" r:id="rId53" imgW="330120" imgH="457200" progId="Equation.DSMT4">
                  <p:embed/>
                </p:oleObj>
              </mc:Choice>
              <mc:Fallback>
                <p:oleObj name="Equation" r:id="rId53" imgW="33012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978" y="3684270"/>
                        <a:ext cx="258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4"/>
          <p:cNvGraphicFramePr>
            <a:graphicFrameLocks noChangeAspect="1"/>
          </p:cNvGraphicFramePr>
          <p:nvPr/>
        </p:nvGraphicFramePr>
        <p:xfrm>
          <a:off x="5593398" y="3267075"/>
          <a:ext cx="2698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3" name="Equation" r:id="rId54" imgW="342720" imgH="457200" progId="Equation.DSMT4">
                  <p:embed/>
                </p:oleObj>
              </mc:Choice>
              <mc:Fallback>
                <p:oleObj name="Equation" r:id="rId54" imgW="34272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398" y="3267075"/>
                        <a:ext cx="2698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4" name="Object 210"/>
          <p:cNvGraphicFramePr>
            <a:graphicFrameLocks noChangeAspect="1"/>
          </p:cNvGraphicFramePr>
          <p:nvPr/>
        </p:nvGraphicFramePr>
        <p:xfrm>
          <a:off x="2331403" y="3997008"/>
          <a:ext cx="38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4" name="Equation" r:id="rId55" imgW="495000" imgH="457200" progId="Equation.DSMT4">
                  <p:embed/>
                </p:oleObj>
              </mc:Choice>
              <mc:Fallback>
                <p:oleObj name="Equation" r:id="rId55" imgW="495000" imgH="457200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403" y="3997008"/>
                        <a:ext cx="38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6" name="Object 212"/>
          <p:cNvGraphicFramePr>
            <a:graphicFrameLocks noChangeAspect="1"/>
          </p:cNvGraphicFramePr>
          <p:nvPr/>
        </p:nvGraphicFramePr>
        <p:xfrm>
          <a:off x="3124835" y="3997960"/>
          <a:ext cx="38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5" name="Equation" r:id="rId57" imgW="495000" imgH="457200" progId="Equation.DSMT4">
                  <p:embed/>
                </p:oleObj>
              </mc:Choice>
              <mc:Fallback>
                <p:oleObj name="Equation" r:id="rId57" imgW="495000" imgH="45720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835" y="3997960"/>
                        <a:ext cx="38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8" name="Object 214"/>
          <p:cNvGraphicFramePr>
            <a:graphicFrameLocks noChangeAspect="1"/>
          </p:cNvGraphicFramePr>
          <p:nvPr/>
        </p:nvGraphicFramePr>
        <p:xfrm>
          <a:off x="3916363" y="4028440"/>
          <a:ext cx="38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6" name="Equation" r:id="rId59" imgW="495000" imgH="457200" progId="Equation.DSMT4">
                  <p:embed/>
                </p:oleObj>
              </mc:Choice>
              <mc:Fallback>
                <p:oleObj name="Equation" r:id="rId59" imgW="495000" imgH="4572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4028440"/>
                        <a:ext cx="38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4"/>
          <p:cNvGraphicFramePr>
            <a:graphicFrameLocks noChangeAspect="1"/>
          </p:cNvGraphicFramePr>
          <p:nvPr/>
        </p:nvGraphicFramePr>
        <p:xfrm>
          <a:off x="4680903" y="4041775"/>
          <a:ext cx="38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7" name="Equation" r:id="rId61" imgW="495000" imgH="457200" progId="Equation.DSMT4">
                  <p:embed/>
                </p:oleObj>
              </mc:Choice>
              <mc:Fallback>
                <p:oleObj name="Equation" r:id="rId61" imgW="495000" imgH="457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903" y="4041775"/>
                        <a:ext cx="38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2"/>
          <p:cNvGraphicFramePr>
            <a:graphicFrameLocks noChangeAspect="1"/>
          </p:cNvGraphicFramePr>
          <p:nvPr/>
        </p:nvGraphicFramePr>
        <p:xfrm>
          <a:off x="5524500" y="4040505"/>
          <a:ext cx="38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" name="Equation" r:id="rId62" imgW="495000" imgH="457200" progId="Equation.DSMT4">
                  <p:embed/>
                </p:oleObj>
              </mc:Choice>
              <mc:Fallback>
                <p:oleObj name="Equation" r:id="rId62" imgW="4950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040505"/>
                        <a:ext cx="38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0"/>
          <p:cNvGraphicFramePr>
            <a:graphicFrameLocks noChangeAspect="1"/>
          </p:cNvGraphicFramePr>
          <p:nvPr/>
        </p:nvGraphicFramePr>
        <p:xfrm>
          <a:off x="6368098" y="4060825"/>
          <a:ext cx="38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" name="Equation" r:id="rId63" imgW="495000" imgH="457200" progId="Equation.DSMT4">
                  <p:embed/>
                </p:oleObj>
              </mc:Choice>
              <mc:Fallback>
                <p:oleObj name="Equation" r:id="rId63" imgW="495000" imgH="457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098" y="4060825"/>
                        <a:ext cx="38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8"/>
          <p:cNvGraphicFramePr>
            <a:graphicFrameLocks noChangeAspect="1"/>
          </p:cNvGraphicFramePr>
          <p:nvPr/>
        </p:nvGraphicFramePr>
        <p:xfrm>
          <a:off x="7119620" y="4049713"/>
          <a:ext cx="38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" name="Equation" r:id="rId64" imgW="495000" imgH="457200" progId="Equation.DSMT4">
                  <p:embed/>
                </p:oleObj>
              </mc:Choice>
              <mc:Fallback>
                <p:oleObj name="Equation" r:id="rId64" imgW="49500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620" y="4049713"/>
                        <a:ext cx="38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2" name="Object 218"/>
          <p:cNvGraphicFramePr>
            <a:graphicFrameLocks noChangeAspect="1"/>
          </p:cNvGraphicFramePr>
          <p:nvPr/>
        </p:nvGraphicFramePr>
        <p:xfrm>
          <a:off x="2332355" y="4388485"/>
          <a:ext cx="406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" name="Equation" r:id="rId65" imgW="520560" imgH="457200" progId="Equation.DSMT4">
                  <p:embed/>
                </p:oleObj>
              </mc:Choice>
              <mc:Fallback>
                <p:oleObj name="Equation" r:id="rId65" imgW="520560" imgH="457200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55" y="4388485"/>
                        <a:ext cx="406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4" name="Object 220"/>
          <p:cNvGraphicFramePr>
            <a:graphicFrameLocks noChangeAspect="1"/>
          </p:cNvGraphicFramePr>
          <p:nvPr/>
        </p:nvGraphicFramePr>
        <p:xfrm>
          <a:off x="3155315" y="4378643"/>
          <a:ext cx="406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" name="Equation" r:id="rId67" imgW="520560" imgH="457200" progId="Equation.DSMT4">
                  <p:embed/>
                </p:oleObj>
              </mc:Choice>
              <mc:Fallback>
                <p:oleObj name="Equation" r:id="rId67" imgW="520560" imgH="457200" progId="Equation.DSMT4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315" y="4378643"/>
                        <a:ext cx="406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6" name="Object 222"/>
          <p:cNvGraphicFramePr>
            <a:graphicFrameLocks noChangeAspect="1"/>
          </p:cNvGraphicFramePr>
          <p:nvPr/>
        </p:nvGraphicFramePr>
        <p:xfrm>
          <a:off x="3949065" y="4388485"/>
          <a:ext cx="4079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" name="Equation" r:id="rId69" imgW="520560" imgH="457200" progId="Equation.DSMT4">
                  <p:embed/>
                </p:oleObj>
              </mc:Choice>
              <mc:Fallback>
                <p:oleObj name="Equation" r:id="rId69" imgW="520560" imgH="457200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065" y="4388485"/>
                        <a:ext cx="4079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8" name="Object 224"/>
          <p:cNvGraphicFramePr>
            <a:graphicFrameLocks noChangeAspect="1"/>
          </p:cNvGraphicFramePr>
          <p:nvPr/>
        </p:nvGraphicFramePr>
        <p:xfrm>
          <a:off x="4759325" y="4408805"/>
          <a:ext cx="406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4" name="Equation" r:id="rId71" imgW="520560" imgH="457200" progId="Equation.DSMT4">
                  <p:embed/>
                </p:oleObj>
              </mc:Choice>
              <mc:Fallback>
                <p:oleObj name="Equation" r:id="rId71" imgW="520560" imgH="457200" progId="Equation.DSMT4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408805"/>
                        <a:ext cx="406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4" name="Object 222"/>
          <p:cNvGraphicFramePr>
            <a:graphicFrameLocks noChangeAspect="1"/>
          </p:cNvGraphicFramePr>
          <p:nvPr/>
        </p:nvGraphicFramePr>
        <p:xfrm>
          <a:off x="5527040" y="4410710"/>
          <a:ext cx="4079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" name="Equation" r:id="rId73" imgW="520560" imgH="457200" progId="Equation.DSMT4">
                  <p:embed/>
                </p:oleObj>
              </mc:Choice>
              <mc:Fallback>
                <p:oleObj name="Equation" r:id="rId73" imgW="520560" imgH="457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040" y="4410710"/>
                        <a:ext cx="4079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5" name="Object 220"/>
          <p:cNvGraphicFramePr>
            <a:graphicFrameLocks noChangeAspect="1"/>
          </p:cNvGraphicFramePr>
          <p:nvPr/>
        </p:nvGraphicFramePr>
        <p:xfrm>
          <a:off x="6348730" y="4421505"/>
          <a:ext cx="406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6" name="Equation" r:id="rId74" imgW="520560" imgH="457200" progId="Equation.DSMT4">
                  <p:embed/>
                </p:oleObj>
              </mc:Choice>
              <mc:Fallback>
                <p:oleObj name="Equation" r:id="rId74" imgW="520560" imgH="457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730" y="4421505"/>
                        <a:ext cx="406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6" name="Object 218"/>
          <p:cNvGraphicFramePr>
            <a:graphicFrameLocks noChangeAspect="1"/>
          </p:cNvGraphicFramePr>
          <p:nvPr/>
        </p:nvGraphicFramePr>
        <p:xfrm>
          <a:off x="7099618" y="4441190"/>
          <a:ext cx="406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7" name="Equation" r:id="rId75" imgW="520560" imgH="457200" progId="Equation.DSMT4">
                  <p:embed/>
                </p:oleObj>
              </mc:Choice>
              <mc:Fallback>
                <p:oleObj name="Equation" r:id="rId75" imgW="520560" imgH="457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618" y="4441190"/>
                        <a:ext cx="406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7" name="Object 216"/>
          <p:cNvGraphicFramePr>
            <a:graphicFrameLocks noChangeAspect="1"/>
          </p:cNvGraphicFramePr>
          <p:nvPr/>
        </p:nvGraphicFramePr>
        <p:xfrm>
          <a:off x="7925753" y="4410710"/>
          <a:ext cx="4079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8" name="Equation" r:id="rId76" imgW="520560" imgH="457200" progId="Equation.DSMT4">
                  <p:embed/>
                </p:oleObj>
              </mc:Choice>
              <mc:Fallback>
                <p:oleObj name="Equation" r:id="rId76" imgW="520560" imgH="457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753" y="4410710"/>
                        <a:ext cx="4079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2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2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2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2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2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2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2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2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2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2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2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2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1475"/>
            <a:ext cx="2876550" cy="952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24550" y="371475"/>
            <a:ext cx="3095625" cy="1905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943224" y="174625"/>
            <a:ext cx="30765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Newton-Cote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538480" y="3027998"/>
            <a:ext cx="7782560" cy="101566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从而，      个节点的插值型求积公式至少具有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次代数精度，  是偶数时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Newton-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具有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次代数精度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14351" y="599440"/>
            <a:ext cx="7745730" cy="2092881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一般地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 Newton-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的截断误差为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29678" y="3223260"/>
          <a:ext cx="5095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3" imgW="482400" imgH="241200" progId="Equation.DSMT4">
                  <p:embed/>
                </p:oleObj>
              </mc:Choice>
              <mc:Fallback>
                <p:oleObj name="Equation" r:id="rId3" imgW="482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78" y="3223260"/>
                        <a:ext cx="509587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588000" y="3252153"/>
          <a:ext cx="1873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252153"/>
                        <a:ext cx="1873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54240" y="3241993"/>
          <a:ext cx="1873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240" y="3241993"/>
                        <a:ext cx="1873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670300" y="3672205"/>
          <a:ext cx="5095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672205"/>
                        <a:ext cx="50958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92740" y="1038662"/>
          <a:ext cx="66643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10" imgW="6311880" imgH="1498320" progId="Equation.DSMT4">
                  <p:embed/>
                </p:oleObj>
              </mc:Choice>
              <mc:Fallback>
                <p:oleObj name="Equation" r:id="rId10" imgW="6311880" imgH="1498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40" y="1038662"/>
                        <a:ext cx="6664325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1475"/>
            <a:ext cx="2876550" cy="952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24550" y="371475"/>
            <a:ext cx="3095625" cy="1905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943224" y="174625"/>
            <a:ext cx="30765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Newton-Cote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314960" y="752158"/>
            <a:ext cx="7782560" cy="400110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求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的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Newton-Cotes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公式及误差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33183" y="814388"/>
          <a:ext cx="5905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83" y="814388"/>
                        <a:ext cx="5905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404178" y="1421130"/>
          <a:ext cx="7558087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5" imgW="6819840" imgH="2425680" progId="Equation.DSMT4">
                  <p:embed/>
                </p:oleObj>
              </mc:Choice>
              <mc:Fallback>
                <p:oleObj name="Equation" r:id="rId5" imgW="6819840" imgH="2425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8" y="1421130"/>
                        <a:ext cx="7558087" cy="268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1475"/>
            <a:ext cx="2876550" cy="952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24550" y="371475"/>
            <a:ext cx="3095625" cy="1905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943224" y="174625"/>
            <a:ext cx="30765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Newton-Cote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3390" y="621030"/>
            <a:ext cx="7991475" cy="169277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2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用梯形公式、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求积分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近似值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2184400" y="1123950"/>
          <a:ext cx="17637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1498320" imgH="609480" progId="Equation.DSMT4">
                  <p:embed/>
                </p:oleObj>
              </mc:Choice>
              <mc:Fallback>
                <p:oleObj name="Equation" r:id="rId3" imgW="149832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123950"/>
                        <a:ext cx="176371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77520" y="2544763"/>
            <a:ext cx="7924800" cy="525462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zh-CN" altLang="en-US" sz="2800" dirty="0" smtClean="0">
                <a:solidFill>
                  <a:schemeClr val="tx2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解：</a:t>
            </a: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IT=1/2(4+2)=3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87680" y="3171508"/>
            <a:ext cx="7924800" cy="533400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       IS=1/6(4+12.8+2)=3.13333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87680" y="3890010"/>
            <a:ext cx="7914640" cy="533400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l">
              <a:spcBef>
                <a:spcPct val="0"/>
              </a:spcBef>
            </a:pP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       IC=1/90(28+…+14)=3.142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 animBg="1"/>
      <p:bldP spid="10" grpId="0" animBg="1"/>
      <p:bldP spid="11" grpId="0" animBg="1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61696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273040" y="371476"/>
            <a:ext cx="3747135" cy="2476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23944" y="184785"/>
            <a:ext cx="1730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22" name="TextBox 2"/>
          <p:cNvSpPr txBox="1">
            <a:spLocks noChangeArrowheads="1"/>
          </p:cNvSpPr>
          <p:nvPr/>
        </p:nvSpPr>
        <p:spPr bwMode="auto">
          <a:xfrm>
            <a:off x="611188" y="692150"/>
            <a:ext cx="7567612" cy="962956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问题</a:t>
            </a: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梯形、辛普森和柯特斯求积公式余项，分析随着求积节点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数的增加，对应公式的精度是怎样变化？</a:t>
            </a:r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613728" y="1910715"/>
            <a:ext cx="7575232" cy="101566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问题</a:t>
            </a: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2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当              时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Newton-Cotes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还具有数值稳定性吗？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可用增加求积节点数的方法来提高计算精度吗？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625792" y="3195320"/>
            <a:ext cx="7563167" cy="147732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在实际应用中，通常将积分区间分成若干小区间，将每个小区间上的计算结果加起来得到整个区间上的求积公式，这就是复化求积公式的基本思想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59395" name="Object 2"/>
          <p:cNvGraphicFramePr>
            <a:graphicFrameLocks noChangeAspect="1"/>
          </p:cNvGraphicFramePr>
          <p:nvPr/>
        </p:nvGraphicFramePr>
        <p:xfrm>
          <a:off x="1767523" y="2115185"/>
          <a:ext cx="7794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23" y="2115185"/>
                        <a:ext cx="77946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 animBg="1"/>
      <p:bldP spid="23" grpId="0" animBg="1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61696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273040" y="371476"/>
            <a:ext cx="3747135" cy="2476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23944" y="184785"/>
            <a:ext cx="1730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462456" y="534714"/>
            <a:ext cx="7987862" cy="1232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20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在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，取等距节点                                                                 由定积分的区间可加性，有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" name="Object 37"/>
          <p:cNvGraphicFramePr>
            <a:graphicFrameLocks noChangeAspect="1"/>
          </p:cNvGraphicFramePr>
          <p:nvPr/>
        </p:nvGraphicFramePr>
        <p:xfrm>
          <a:off x="1338251" y="803133"/>
          <a:ext cx="5143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3" imgW="533160" imgH="304560" progId="Equation.DSMT4">
                  <p:embed/>
                </p:oleObj>
              </mc:Choice>
              <mc:Fallback>
                <p:oleObj name="Equation" r:id="rId3" imgW="533160" imgH="3045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51" y="803133"/>
                        <a:ext cx="51435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702652" y="641174"/>
          <a:ext cx="3511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5" imgW="3644640" imgH="609480" progId="Equation.DSMT4">
                  <p:embed/>
                </p:oleObj>
              </mc:Choice>
              <mc:Fallback>
                <p:oleObj name="Equation" r:id="rId5" imgW="364464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652" y="641174"/>
                        <a:ext cx="35115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2900746" y="1238108"/>
          <a:ext cx="3328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7" imgW="3454200" imgH="685800" progId="Equation.DSMT4">
                  <p:embed/>
                </p:oleObj>
              </mc:Choice>
              <mc:Fallback>
                <p:oleObj name="Equation" r:id="rId7" imgW="34542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46" y="1238108"/>
                        <a:ext cx="33289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2227110" y="2392264"/>
          <a:ext cx="332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9" imgW="3454200" imgH="685800" progId="Equation.DSMT4">
                  <p:embed/>
                </p:oleObj>
              </mc:Choice>
              <mc:Fallback>
                <p:oleObj name="Equation" r:id="rId9" imgW="345420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110" y="2392264"/>
                        <a:ext cx="3327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" name="Object 39"/>
          <p:cNvGraphicFramePr>
            <a:graphicFrameLocks noChangeAspect="1"/>
          </p:cNvGraphicFramePr>
          <p:nvPr/>
        </p:nvGraphicFramePr>
        <p:xfrm>
          <a:off x="601028" y="2924810"/>
          <a:ext cx="72072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11" imgW="7327800" imgH="609480" progId="Equation.DSMT4">
                  <p:embed/>
                </p:oleObj>
              </mc:Choice>
              <mc:Fallback>
                <p:oleObj name="Equation" r:id="rId11" imgW="7327800" imgH="609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8" y="2924810"/>
                        <a:ext cx="72072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2" name="Object 40"/>
          <p:cNvGraphicFramePr>
            <a:graphicFrameLocks noChangeAspect="1"/>
          </p:cNvGraphicFramePr>
          <p:nvPr/>
        </p:nvGraphicFramePr>
        <p:xfrm>
          <a:off x="3199765" y="3021648"/>
          <a:ext cx="33575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13" imgW="2730240" imgH="622080" progId="Equation.DSMT4">
                  <p:embed/>
                </p:oleObj>
              </mc:Choice>
              <mc:Fallback>
                <p:oleObj name="Equation" r:id="rId13" imgW="2730240" imgH="6220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765" y="3021648"/>
                        <a:ext cx="33575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558800" y="3652520"/>
            <a:ext cx="7457440" cy="1260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称为复化梯形公式，记为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45836" y="2002308"/>
            <a:ext cx="7987862" cy="45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若在每个小区间                用梯形公式，则有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2454910" y="2098040"/>
          <a:ext cx="8445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15" imgW="876240" imgH="330120" progId="Equation.DSMT4">
                  <p:embed/>
                </p:oleObj>
              </mc:Choice>
              <mc:Fallback>
                <p:oleObj name="Equation" r:id="rId15" imgW="87624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910" y="2098040"/>
                        <a:ext cx="84455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3" name="Object 41"/>
          <p:cNvGraphicFramePr>
            <a:graphicFrameLocks noChangeAspect="1"/>
          </p:cNvGraphicFramePr>
          <p:nvPr/>
        </p:nvGraphicFramePr>
        <p:xfrm>
          <a:off x="2000250" y="4007168"/>
          <a:ext cx="54181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17" imgW="4406760" imgH="622080" progId="Equation.DSMT4">
                  <p:embed/>
                </p:oleObj>
              </mc:Choice>
              <mc:Fallback>
                <p:oleObj name="Equation" r:id="rId17" imgW="4406760" imgH="622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07168"/>
                        <a:ext cx="541813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0" grpId="0"/>
      <p:bldP spid="18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61696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273040" y="371476"/>
            <a:ext cx="3747135" cy="2476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23944" y="184785"/>
            <a:ext cx="1730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pic>
        <p:nvPicPr>
          <p:cNvPr id="5" name="图片 1" descr="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8610" y="1294765"/>
            <a:ext cx="56007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61696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273040" y="371476"/>
            <a:ext cx="3747135" cy="2476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23944" y="184785"/>
            <a:ext cx="1730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1222693" y="675957"/>
          <a:ext cx="6303962" cy="361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3" imgW="5778360" imgH="3314520" progId="Equation.DSMT4">
                  <p:embed/>
                </p:oleObj>
              </mc:Choice>
              <mc:Fallback>
                <p:oleObj name="Equation" r:id="rId3" imgW="5778360" imgH="33145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693" y="675957"/>
                        <a:ext cx="6303962" cy="3616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61696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273040" y="371476"/>
            <a:ext cx="3747135" cy="2476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23944" y="184785"/>
            <a:ext cx="1730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1557020" y="1030288"/>
          <a:ext cx="5449888" cy="374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3" imgW="4431960" imgH="3047760" progId="Equation.DSMT4">
                  <p:embed/>
                </p:oleObj>
              </mc:Choice>
              <mc:Fallback>
                <p:oleObj name="Equation" r:id="rId3" imgW="4431960" imgH="30477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020" y="1030288"/>
                        <a:ext cx="5449888" cy="374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111760" y="544195"/>
            <a:ext cx="8798560" cy="49244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若将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式中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每个小区间上的积分采用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则可得到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61696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273040" y="371476"/>
            <a:ext cx="3747135" cy="2476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23944" y="184785"/>
            <a:ext cx="1730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761048" y="600393"/>
          <a:ext cx="61055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3" imgW="4965480" imgH="901440" progId="Equation.DSMT4">
                  <p:embed/>
                </p:oleObj>
              </mc:Choice>
              <mc:Fallback>
                <p:oleObj name="Equation" r:id="rId3" imgW="4965480" imgH="901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8" y="600393"/>
                        <a:ext cx="610552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800922" y="1993354"/>
          <a:ext cx="4983162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5" imgW="4051080" imgH="1981080" progId="Equation.DSMT4">
                  <p:embed/>
                </p:oleObj>
              </mc:Choice>
              <mc:Fallback>
                <p:oleObj name="Equation" r:id="rId5" imgW="4051080" imgH="1981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22" y="1993354"/>
                        <a:ext cx="4983162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newt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663" y="850900"/>
            <a:ext cx="2833687" cy="3085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Leibini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364" y="846137"/>
            <a:ext cx="2761626" cy="304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9"/>
          <p:cNvSpPr>
            <a:spLocks noChangeArrowheads="1"/>
          </p:cNvSpPr>
          <p:nvPr/>
        </p:nvSpPr>
        <p:spPr bwMode="auto">
          <a:xfrm>
            <a:off x="179388" y="4016375"/>
            <a:ext cx="38512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600" dirty="0"/>
              <a:t>艾萨克</a:t>
            </a:r>
            <a:r>
              <a:rPr lang="en-US" altLang="zh-CN" sz="1600" dirty="0"/>
              <a:t>·</a:t>
            </a:r>
            <a:r>
              <a:rPr lang="zh-CN" altLang="en-US" sz="1600" dirty="0"/>
              <a:t>牛顿（</a:t>
            </a:r>
            <a:r>
              <a:rPr lang="en-US" altLang="zh-CN" sz="1600" dirty="0"/>
              <a:t> Isaac Newton 1643</a:t>
            </a:r>
            <a:r>
              <a:rPr lang="zh-CN" altLang="en-US" sz="1600" dirty="0"/>
              <a:t>年</a:t>
            </a:r>
            <a:r>
              <a:rPr lang="en-US" altLang="zh-CN" sz="1600" dirty="0"/>
              <a:t>-1727</a:t>
            </a:r>
            <a:r>
              <a:rPr lang="zh-CN" altLang="en-US" sz="1600" dirty="0"/>
              <a:t>年）英国著名的物理学家、数学家</a:t>
            </a: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4730749" y="4044950"/>
            <a:ext cx="42227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600" dirty="0"/>
              <a:t>戈特弗里德</a:t>
            </a:r>
            <a:r>
              <a:rPr lang="en-US" altLang="zh-CN" sz="1600" dirty="0"/>
              <a:t>·</a:t>
            </a:r>
            <a:r>
              <a:rPr lang="zh-CN" altLang="en-US" sz="1600" dirty="0"/>
              <a:t>威廉</a:t>
            </a:r>
            <a:r>
              <a:rPr lang="en-US" altLang="zh-CN" sz="1600" dirty="0"/>
              <a:t>·</a:t>
            </a:r>
            <a:r>
              <a:rPr lang="zh-CN" altLang="en-US" sz="1600" dirty="0"/>
              <a:t>莱布尼茨</a:t>
            </a:r>
            <a:r>
              <a:rPr lang="en-US" altLang="zh-CN" sz="1600" dirty="0"/>
              <a:t>(</a:t>
            </a:r>
            <a:r>
              <a:rPr lang="en-US" altLang="zh-CN" sz="1600" dirty="0" smtClean="0"/>
              <a:t>Gottfried Wilhelm </a:t>
            </a:r>
            <a:r>
              <a:rPr lang="en-US" altLang="zh-CN" sz="1600" dirty="0"/>
              <a:t>Leibniz</a:t>
            </a:r>
            <a:r>
              <a:rPr lang="zh-CN" altLang="en-US" sz="1600" dirty="0"/>
              <a:t>，</a:t>
            </a:r>
            <a:r>
              <a:rPr lang="en-US" altLang="zh-CN" sz="1600" dirty="0"/>
              <a:t>1646</a:t>
            </a:r>
            <a:r>
              <a:rPr lang="zh-CN" altLang="en-US" sz="1600" dirty="0"/>
              <a:t>年</a:t>
            </a:r>
            <a:r>
              <a:rPr lang="en-US" altLang="zh-CN" sz="1600" dirty="0"/>
              <a:t>-1716</a:t>
            </a:r>
            <a:r>
              <a:rPr lang="zh-CN" altLang="en-US" sz="1600" dirty="0"/>
              <a:t>年</a:t>
            </a:r>
            <a:r>
              <a:rPr lang="en-US" altLang="zh-CN" sz="1600" dirty="0"/>
              <a:t>)</a:t>
            </a:r>
            <a:r>
              <a:rPr lang="zh-CN" altLang="en-US" sz="1600" dirty="0"/>
              <a:t>德国数学家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61696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273040" y="371476"/>
            <a:ext cx="3747135" cy="2476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23944" y="184785"/>
            <a:ext cx="1730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808355" y="1018858"/>
          <a:ext cx="5843588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3" imgW="4749480" imgH="2361960" progId="Equation.DSMT4">
                  <p:embed/>
                </p:oleObj>
              </mc:Choice>
              <mc:Fallback>
                <p:oleObj name="Equation" r:id="rId3" imgW="4749480" imgH="2361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" y="1018858"/>
                        <a:ext cx="5843588" cy="290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的应用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1027"/>
          <p:cNvSpPr txBox="1">
            <a:spLocks noChangeArrowheads="1"/>
          </p:cNvSpPr>
          <p:nvPr/>
        </p:nvSpPr>
        <p:spPr bwMode="auto">
          <a:xfrm>
            <a:off x="365760" y="635953"/>
            <a:ext cx="706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已知函数                         的数据表</a:t>
            </a:r>
          </a:p>
        </p:txBody>
      </p:sp>
      <p:graphicFrame>
        <p:nvGraphicFramePr>
          <p:cNvPr id="6" name="Group 1158"/>
          <p:cNvGraphicFramePr>
            <a:graphicFrameLocks noGrp="1"/>
          </p:cNvGraphicFramePr>
          <p:nvPr/>
        </p:nvGraphicFramePr>
        <p:xfrm>
          <a:off x="406400" y="1183640"/>
          <a:ext cx="7792721" cy="2087563"/>
        </p:xfrm>
        <a:graphic>
          <a:graphicData uri="http://schemas.openxmlformats.org/drawingml/2006/table">
            <a:tbl>
              <a:tblPr/>
              <a:tblGrid>
                <a:gridCol w="865858"/>
                <a:gridCol w="1731716"/>
                <a:gridCol w="865858"/>
                <a:gridCol w="1731716"/>
                <a:gridCol w="932462"/>
                <a:gridCol w="1665111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7672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885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739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5885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7719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8961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3615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4147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1036"/>
          <p:cNvSpPr txBox="1">
            <a:spLocks noChangeArrowheads="1"/>
          </p:cNvSpPr>
          <p:nvPr/>
        </p:nvSpPr>
        <p:spPr bwMode="auto">
          <a:xfrm>
            <a:off x="264160" y="3474720"/>
            <a:ext cx="8026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分别用复化梯形公式、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和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计算积分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的近似值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77907" name="Object 1107"/>
          <p:cNvGraphicFramePr>
            <a:graphicFrameLocks noChangeAspect="1"/>
          </p:cNvGraphicFramePr>
          <p:nvPr/>
        </p:nvGraphicFramePr>
        <p:xfrm>
          <a:off x="490855" y="3911283"/>
          <a:ext cx="15462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Equation" r:id="rId3" imgW="1257120" imgH="571320" progId="Equation.DSMT4">
                  <p:embed/>
                </p:oleObj>
              </mc:Choice>
              <mc:Fallback>
                <p:oleObj name="Equation" r:id="rId3" imgW="1257120" imgH="571320" progId="Equation.DSMT4">
                  <p:embed/>
                  <p:pic>
                    <p:nvPicPr>
                      <p:cNvPr id="0" name="Object 1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" y="3911283"/>
                        <a:ext cx="15462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6" name="Object 1046"/>
          <p:cNvGraphicFramePr>
            <a:graphicFrameLocks noChangeAspect="1"/>
          </p:cNvGraphicFramePr>
          <p:nvPr/>
        </p:nvGraphicFramePr>
        <p:xfrm>
          <a:off x="2114550" y="534353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Equation" r:id="rId5" imgW="1155600" imgH="571320" progId="Equation.DSMT4">
                  <p:embed/>
                </p:oleObj>
              </mc:Choice>
              <mc:Fallback>
                <p:oleObj name="Equation" r:id="rId5" imgW="1155600" imgH="571320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34353"/>
                        <a:ext cx="1155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46"/>
          <p:cNvGraphicFramePr>
            <a:graphicFrameLocks noChangeAspect="1"/>
          </p:cNvGraphicFramePr>
          <p:nvPr/>
        </p:nvGraphicFramePr>
        <p:xfrm>
          <a:off x="715328" y="126841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Equation" r:id="rId7" imgW="241200" imgH="330120" progId="Equation.DSMT4">
                  <p:embed/>
                </p:oleObj>
              </mc:Choice>
              <mc:Fallback>
                <p:oleObj name="Equation" r:id="rId7" imgW="2412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8" y="1268413"/>
                        <a:ext cx="24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46"/>
          <p:cNvGraphicFramePr>
            <a:graphicFrameLocks noChangeAspect="1"/>
          </p:cNvGraphicFramePr>
          <p:nvPr/>
        </p:nvGraphicFramePr>
        <p:xfrm>
          <a:off x="1881505" y="1287145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Equation" r:id="rId9" imgW="571320" imgH="291960" progId="Equation.DSMT4">
                  <p:embed/>
                </p:oleObj>
              </mc:Choice>
              <mc:Fallback>
                <p:oleObj name="Equation" r:id="rId9" imgW="571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505" y="1287145"/>
                        <a:ext cx="571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46"/>
          <p:cNvGraphicFramePr>
            <a:graphicFrameLocks noChangeAspect="1"/>
          </p:cNvGraphicFramePr>
          <p:nvPr/>
        </p:nvGraphicFramePr>
        <p:xfrm>
          <a:off x="3339783" y="130143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11" imgW="241200" imgH="330120" progId="Equation.DSMT4">
                  <p:embed/>
                </p:oleObj>
              </mc:Choice>
              <mc:Fallback>
                <p:oleObj name="Equation" r:id="rId11" imgW="24120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783" y="1301433"/>
                        <a:ext cx="24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46"/>
          <p:cNvGraphicFramePr>
            <a:graphicFrameLocks noChangeAspect="1"/>
          </p:cNvGraphicFramePr>
          <p:nvPr/>
        </p:nvGraphicFramePr>
        <p:xfrm>
          <a:off x="5940743" y="126079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13" imgW="241200" imgH="330120" progId="Equation.DSMT4">
                  <p:embed/>
                </p:oleObj>
              </mc:Choice>
              <mc:Fallback>
                <p:oleObj name="Equation" r:id="rId13" imgW="24120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743" y="1260793"/>
                        <a:ext cx="24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46"/>
          <p:cNvGraphicFramePr>
            <a:graphicFrameLocks noChangeAspect="1"/>
          </p:cNvGraphicFramePr>
          <p:nvPr/>
        </p:nvGraphicFramePr>
        <p:xfrm>
          <a:off x="7065328" y="129000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Equation" r:id="rId15" imgW="571320" imgH="291960" progId="Equation.DSMT4">
                  <p:embed/>
                </p:oleObj>
              </mc:Choice>
              <mc:Fallback>
                <p:oleObj name="Equation" r:id="rId15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328" y="1290003"/>
                        <a:ext cx="571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6"/>
          <p:cNvGraphicFramePr>
            <a:graphicFrameLocks noChangeAspect="1"/>
          </p:cNvGraphicFramePr>
          <p:nvPr/>
        </p:nvGraphicFramePr>
        <p:xfrm>
          <a:off x="4426268" y="129254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3" name="Equation" r:id="rId17" imgW="571320" imgH="291960" progId="Equation.DSMT4">
                  <p:embed/>
                </p:oleObj>
              </mc:Choice>
              <mc:Fallback>
                <p:oleObj name="Equation" r:id="rId17" imgW="5713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268" y="1292543"/>
                        <a:ext cx="571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的应用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712152" y="638810"/>
            <a:ext cx="76596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复化梯形公式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92393" y="638810"/>
            <a:ext cx="517207" cy="400110"/>
          </a:xfrm>
          <a:prstGeom prst="rect">
            <a:avLst/>
          </a:prstGeom>
          <a:ln>
            <a:headEnd/>
            <a:tailEnd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解：                  </a:t>
            </a:r>
          </a:p>
        </p:txBody>
      </p:sp>
      <p:graphicFrame>
        <p:nvGraphicFramePr>
          <p:cNvPr id="2" name="Object 40"/>
          <p:cNvGraphicFramePr>
            <a:graphicFrameLocks noChangeAspect="1"/>
          </p:cNvGraphicFramePr>
          <p:nvPr/>
        </p:nvGraphicFramePr>
        <p:xfrm>
          <a:off x="2620963" y="495935"/>
          <a:ext cx="50117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3" imgW="4076640" imgH="622080" progId="Equation.DSMT4">
                  <p:embed/>
                </p:oleObj>
              </mc:Choice>
              <mc:Fallback>
                <p:oleObj name="Equation" r:id="rId3" imgW="4076640" imgH="6220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95935"/>
                        <a:ext cx="50117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10" name="Object 1110"/>
          <p:cNvGraphicFramePr>
            <a:graphicFrameLocks noChangeAspect="1"/>
          </p:cNvGraphicFramePr>
          <p:nvPr/>
        </p:nvGraphicFramePr>
        <p:xfrm>
          <a:off x="948373" y="1237933"/>
          <a:ext cx="56546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Equation" r:id="rId5" imgW="4711680" imgH="1180800" progId="Equation.DSMT4">
                  <p:embed/>
                </p:oleObj>
              </mc:Choice>
              <mc:Fallback>
                <p:oleObj name="Equation" r:id="rId5" imgW="4711680" imgH="1180800" progId="Equation.DSMT4">
                  <p:embed/>
                  <p:pic>
                    <p:nvPicPr>
                      <p:cNvPr id="0" name="Object 1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73" y="1237933"/>
                        <a:ext cx="5654675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153353" y="2954020"/>
            <a:ext cx="87468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复化辛普森公式：                  </a:t>
            </a:r>
          </a:p>
        </p:txBody>
      </p:sp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2222818" y="2788920"/>
          <a:ext cx="65452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Equation" r:id="rId7" imgW="5321160" imgH="622080" progId="Equation.DSMT4">
                  <p:embed/>
                </p:oleObj>
              </mc:Choice>
              <mc:Fallback>
                <p:oleObj name="Equation" r:id="rId7" imgW="5321160" imgH="622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818" y="2788920"/>
                        <a:ext cx="654526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5" name="Object 33"/>
          <p:cNvGraphicFramePr>
            <a:graphicFrameLocks noChangeAspect="1"/>
          </p:cNvGraphicFramePr>
          <p:nvPr/>
        </p:nvGraphicFramePr>
        <p:xfrm>
          <a:off x="978853" y="3417888"/>
          <a:ext cx="565308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9" imgW="4711680" imgH="1180800" progId="Equation.DSMT4">
                  <p:embed/>
                </p:oleObj>
              </mc:Choice>
              <mc:Fallback>
                <p:oleObj name="Equation" r:id="rId9" imgW="4711680" imgH="1180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53" y="3417888"/>
                        <a:ext cx="5653087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2" grpId="0"/>
      <p:bldP spid="13" grpId="0" animBg="1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的应用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443548" y="941070"/>
            <a:ext cx="19643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：                  </a:t>
            </a: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2392363" y="827723"/>
          <a:ext cx="556101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3" imgW="4520880" imgH="1333440" progId="Equation.DSMT4">
                  <p:embed/>
                </p:oleObj>
              </mc:Choice>
              <mc:Fallback>
                <p:oleObj name="Equation" r:id="rId3" imgW="4520880" imgH="1333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827723"/>
                        <a:ext cx="5561012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6" name="Object 34"/>
          <p:cNvGraphicFramePr>
            <a:graphicFrameLocks noChangeAspect="1"/>
          </p:cNvGraphicFramePr>
          <p:nvPr/>
        </p:nvGraphicFramePr>
        <p:xfrm>
          <a:off x="2349500" y="2639695"/>
          <a:ext cx="612616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Equation" r:id="rId5" imgW="5105160" imgH="1180800" progId="Equation.DSMT4">
                  <p:embed/>
                </p:oleObj>
              </mc:Choice>
              <mc:Fallback>
                <p:oleObj name="Equation" r:id="rId5" imgW="5105160" imgH="1180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639695"/>
                        <a:ext cx="6126163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436880" y="4116705"/>
            <a:ext cx="8046720" cy="49244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定积分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精确到小数点后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7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位的值是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0.9460831.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1304290" y="4249103"/>
          <a:ext cx="187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90" y="4249103"/>
                        <a:ext cx="18732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9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的应用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182880" y="618490"/>
            <a:ext cx="8290560" cy="101566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2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利用复化梯形公式和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分别计算上例中定积分，若使精度                 ，问各需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为多少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?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62560" y="1781493"/>
            <a:ext cx="788416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解  复化梯形公式要使                        ，只要</a:t>
            </a: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875030" y="1182370"/>
          <a:ext cx="904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" y="1182370"/>
                        <a:ext cx="9048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3076575" y="1266190"/>
          <a:ext cx="20161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266190"/>
                        <a:ext cx="201613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2703513" y="1878648"/>
          <a:ext cx="12160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1878648"/>
                        <a:ext cx="12160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0" name="Object 40"/>
          <p:cNvGraphicFramePr>
            <a:graphicFrameLocks noChangeAspect="1"/>
          </p:cNvGraphicFramePr>
          <p:nvPr/>
        </p:nvGraphicFramePr>
        <p:xfrm>
          <a:off x="1143953" y="2204720"/>
          <a:ext cx="15668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3" name="Equation" r:id="rId9" imgW="1434960" imgH="596880" progId="Equation.DSMT4">
                  <p:embed/>
                </p:oleObj>
              </mc:Choice>
              <mc:Fallback>
                <p:oleObj name="Equation" r:id="rId9" imgW="1434960" imgH="596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53" y="2204720"/>
                        <a:ext cx="15668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Object 41"/>
          <p:cNvGraphicFramePr>
            <a:graphicFrameLocks noChangeAspect="1"/>
          </p:cNvGraphicFramePr>
          <p:nvPr/>
        </p:nvGraphicFramePr>
        <p:xfrm>
          <a:off x="3166745" y="2172653"/>
          <a:ext cx="26050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4" name="Equation" r:id="rId11" imgW="2387520" imgH="698400" progId="Equation.DSMT4">
                  <p:embed/>
                </p:oleObj>
              </mc:Choice>
              <mc:Fallback>
                <p:oleObj name="Equation" r:id="rId11" imgW="2387520" imgH="698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745" y="2172653"/>
                        <a:ext cx="26050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200025" y="2946083"/>
            <a:ext cx="83750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因为                                         ，所以有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</a:t>
            </a:r>
          </a:p>
        </p:txBody>
      </p:sp>
      <p:graphicFrame>
        <p:nvGraphicFramePr>
          <p:cNvPr id="4" name="Object 36"/>
          <p:cNvGraphicFramePr>
            <a:graphicFrameLocks noChangeAspect="1"/>
          </p:cNvGraphicFramePr>
          <p:nvPr/>
        </p:nvGraphicFramePr>
        <p:xfrm>
          <a:off x="1221423" y="2936875"/>
          <a:ext cx="22145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5" name="Equation" r:id="rId13" imgW="2260440" imgH="571320" progId="Equation.DSMT4">
                  <p:embed/>
                </p:oleObj>
              </mc:Choice>
              <mc:Fallback>
                <p:oleObj name="Equation" r:id="rId13" imgW="2260440" imgH="5713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423" y="2936875"/>
                        <a:ext cx="221456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/>
          <p:cNvGraphicFramePr>
            <a:graphicFrameLocks noChangeAspect="1"/>
          </p:cNvGraphicFramePr>
          <p:nvPr/>
        </p:nvGraphicFramePr>
        <p:xfrm>
          <a:off x="1050925" y="3454400"/>
          <a:ext cx="21923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6" name="Equation" r:id="rId15" imgW="1688760" imgH="419040" progId="Equation.DSMT4">
                  <p:embed/>
                </p:oleObj>
              </mc:Choice>
              <mc:Fallback>
                <p:oleObj name="Equation" r:id="rId15" imgW="1688760" imgH="419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454400"/>
                        <a:ext cx="219233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/>
          <p:cNvGraphicFramePr>
            <a:graphicFrameLocks noChangeAspect="1"/>
          </p:cNvGraphicFramePr>
          <p:nvPr/>
        </p:nvGraphicFramePr>
        <p:xfrm>
          <a:off x="4002088" y="3557905"/>
          <a:ext cx="23749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7" name="Equation" r:id="rId17" imgW="1828800" imgH="419040" progId="Equation.DSMT4">
                  <p:embed/>
                </p:oleObj>
              </mc:Choice>
              <mc:Fallback>
                <p:oleObj name="Equation" r:id="rId17" imgW="1828800" imgH="419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3557905"/>
                        <a:ext cx="23749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028065" y="4164013"/>
          <a:ext cx="22098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8" name="Equation" r:id="rId19" imgW="1701720" imgH="419040" progId="Equation.DSMT4">
                  <p:embed/>
                </p:oleObj>
              </mc:Choice>
              <mc:Fallback>
                <p:oleObj name="Equation" r:id="rId19" imgW="17017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65" y="4164013"/>
                        <a:ext cx="22098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4035425" y="4197668"/>
          <a:ext cx="23415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9" name="Equation" r:id="rId21" imgW="1803240" imgH="419040" progId="Equation.DSMT4">
                  <p:embed/>
                </p:oleObj>
              </mc:Choice>
              <mc:Fallback>
                <p:oleObj name="Equation" r:id="rId21" imgW="18032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4197668"/>
                        <a:ext cx="23415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6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复化求积公式的应用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Rectangle 40"/>
          <p:cNvSpPr>
            <a:spLocks noChangeArrowheads="1"/>
          </p:cNvSpPr>
          <p:nvPr/>
        </p:nvSpPr>
        <p:spPr bwMode="auto">
          <a:xfrm>
            <a:off x="314960" y="706120"/>
            <a:ext cx="86156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于是有                                                                ，                                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282383" y="680403"/>
          <a:ext cx="35290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3" imgW="2717640" imgH="507960" progId="Equation.DSMT4">
                  <p:embed/>
                </p:oleObj>
              </mc:Choice>
              <mc:Fallback>
                <p:oleObj name="Equation" r:id="rId3" imgW="27176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383" y="680403"/>
                        <a:ext cx="352901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5091113" y="691198"/>
          <a:ext cx="36782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5" imgW="2831760" imgH="507960" progId="Equation.DSMT4">
                  <p:embed/>
                </p:oleObj>
              </mc:Choice>
              <mc:Fallback>
                <p:oleObj name="Equation" r:id="rId5" imgW="28317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691198"/>
                        <a:ext cx="3678237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528320" y="4158933"/>
            <a:ext cx="4495800" cy="49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实际上，</a:t>
            </a:r>
            <a:endParaRPr lang="en-US" altLang="zh-CN" dirty="0" smtClean="0">
              <a:sym typeface="Symbol" pitchFamily="18" charset="2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549083" y="4285933"/>
          <a:ext cx="16811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8" name="Equation" r:id="rId7" imgW="1295280" imgH="279360" progId="Equation.DSMT4">
                  <p:embed/>
                </p:oleObj>
              </mc:Choice>
              <mc:Fallback>
                <p:oleObj name="Equation" r:id="rId7" imgW="12952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083" y="4285933"/>
                        <a:ext cx="16811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1"/>
          <p:cNvSpPr>
            <a:spLocks noChangeArrowheads="1"/>
          </p:cNvSpPr>
          <p:nvPr/>
        </p:nvSpPr>
        <p:spPr bwMode="auto">
          <a:xfrm>
            <a:off x="325120" y="1503680"/>
            <a:ext cx="86156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对复化梯形公式，若使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，只要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3020378" y="1579880"/>
          <a:ext cx="1497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9" name="Equation" r:id="rId9" imgW="1218960" imgH="330120" progId="Equation.DSMT4">
                  <p:embed/>
                </p:oleObj>
              </mc:Choice>
              <mc:Fallback>
                <p:oleObj name="Equation" r:id="rId9" imgW="1218960" imgH="3301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378" y="1579880"/>
                        <a:ext cx="14970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48945" y="2170748"/>
          <a:ext cx="30083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0" name="Equation" r:id="rId11" imgW="2514600" imgH="571320" progId="Equation.DSMT4">
                  <p:embed/>
                </p:oleObj>
              </mc:Choice>
              <mc:Fallback>
                <p:oleObj name="Equation" r:id="rId11" imgW="25146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" y="2170748"/>
                        <a:ext cx="3008313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8"/>
          <p:cNvSpPr>
            <a:spLocks noChangeArrowheads="1"/>
          </p:cNvSpPr>
          <p:nvPr/>
        </p:nvSpPr>
        <p:spPr bwMode="auto">
          <a:xfrm>
            <a:off x="399392" y="2238528"/>
            <a:ext cx="831368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故应取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349093" y="2436758"/>
          <a:ext cx="8064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1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093" y="2436758"/>
                        <a:ext cx="80645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4"/>
          <p:cNvSpPr>
            <a:spLocks noChangeArrowheads="1"/>
          </p:cNvSpPr>
          <p:nvPr/>
        </p:nvSpPr>
        <p:spPr bwMode="auto">
          <a:xfrm>
            <a:off x="325120" y="2905760"/>
            <a:ext cx="86055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对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，若使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只要   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3362643" y="3004820"/>
          <a:ext cx="15287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Equation" r:id="rId15" imgW="1244520" imgH="330120" progId="Equation.DSMT4">
                  <p:embed/>
                </p:oleObj>
              </mc:Choice>
              <mc:Fallback>
                <p:oleObj name="Equation" r:id="rId15" imgW="124452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643" y="3004820"/>
                        <a:ext cx="15287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29578" y="3463290"/>
          <a:ext cx="28717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Equation" r:id="rId17" imgW="2400120" imgH="622080" progId="Equation.DSMT4">
                  <p:embed/>
                </p:oleObj>
              </mc:Choice>
              <mc:Fallback>
                <p:oleObj name="Equation" r:id="rId17" imgW="240012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8" y="3463290"/>
                        <a:ext cx="287178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8"/>
          <p:cNvSpPr>
            <a:spLocks noChangeArrowheads="1"/>
          </p:cNvSpPr>
          <p:nvPr/>
        </p:nvSpPr>
        <p:spPr bwMode="auto">
          <a:xfrm>
            <a:off x="470512" y="3599968"/>
            <a:ext cx="831368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故应取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537393" y="3760788"/>
          <a:ext cx="57785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4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93" y="3760788"/>
                        <a:ext cx="57785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8" grpId="0"/>
      <p:bldP spid="10" grpId="0"/>
      <p:bldP spid="13" grpId="0"/>
      <p:bldP spid="17" grpId="0"/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641350" y="719138"/>
            <a:ext cx="7730490" cy="1938992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复化求积公式对提高积分精度是可行的方法，但在使用求积公式前需要给出合适的步长，步长取得太大精度难以保证，步长太小又会导致计算量大大增加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为了克服这些困难，我们来介绍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Romberg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，以及相关算法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254000" y="680720"/>
            <a:ext cx="821944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于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42027" name="Object 43"/>
          <p:cNvGraphicFramePr>
            <a:graphicFrameLocks noChangeAspect="1"/>
          </p:cNvGraphicFramePr>
          <p:nvPr/>
        </p:nvGraphicFramePr>
        <p:xfrm>
          <a:off x="1358900" y="673100"/>
          <a:ext cx="391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3" imgW="3530520" imgH="596880" progId="Equation.DSMT4">
                  <p:embed/>
                </p:oleObj>
              </mc:Choice>
              <mc:Fallback>
                <p:oleObj name="Equation" r:id="rId3" imgW="3530520" imgH="5968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673100"/>
                        <a:ext cx="3911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8" name="Object 44"/>
          <p:cNvGraphicFramePr>
            <a:graphicFrameLocks noChangeAspect="1"/>
          </p:cNvGraphicFramePr>
          <p:nvPr/>
        </p:nvGraphicFramePr>
        <p:xfrm>
          <a:off x="1345883" y="1472403"/>
          <a:ext cx="40100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5" imgW="3619440" imgH="634680" progId="Equation.DSMT4">
                  <p:embed/>
                </p:oleObj>
              </mc:Choice>
              <mc:Fallback>
                <p:oleObj name="Equation" r:id="rId5" imgW="3619440" imgH="6346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883" y="1472403"/>
                        <a:ext cx="4010025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2"/>
          <p:cNvSpPr txBox="1">
            <a:spLocks noChangeArrowheads="1"/>
          </p:cNvSpPr>
          <p:nvPr/>
        </p:nvSpPr>
        <p:spPr bwMode="auto">
          <a:xfrm>
            <a:off x="233680" y="2301240"/>
            <a:ext cx="237744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所以有   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42029" name="Object 45"/>
          <p:cNvGraphicFramePr>
            <a:graphicFrameLocks noChangeAspect="1"/>
          </p:cNvGraphicFramePr>
          <p:nvPr/>
        </p:nvGraphicFramePr>
        <p:xfrm>
          <a:off x="1269048" y="2340928"/>
          <a:ext cx="11128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Equation" r:id="rId7" imgW="1002960" imgH="622080" progId="Equation.DSMT4">
                  <p:embed/>
                </p:oleObj>
              </mc:Choice>
              <mc:Fallback>
                <p:oleObj name="Equation" r:id="rId7" imgW="1002960" imgH="622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048" y="2340928"/>
                        <a:ext cx="1112837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2712720" y="2392680"/>
            <a:ext cx="600035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此得</a:t>
            </a:r>
          </a:p>
        </p:txBody>
      </p:sp>
      <p:graphicFrame>
        <p:nvGraphicFramePr>
          <p:cNvPr id="42030" name="Object 46"/>
          <p:cNvGraphicFramePr>
            <a:graphicFrameLocks noChangeAspect="1"/>
          </p:cNvGraphicFramePr>
          <p:nvPr/>
        </p:nvGraphicFramePr>
        <p:xfrm>
          <a:off x="3849688" y="2454275"/>
          <a:ext cx="13223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9" imgW="1193760" imgH="571320" progId="Equation.DSMT4">
                  <p:embed/>
                </p:oleObj>
              </mc:Choice>
              <mc:Fallback>
                <p:oleObj name="Equation" r:id="rId9" imgW="1193760" imgH="5713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2454275"/>
                        <a:ext cx="132238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47"/>
          <p:cNvGraphicFramePr>
            <a:graphicFrameLocks noChangeAspect="1"/>
          </p:cNvGraphicFramePr>
          <p:nvPr/>
        </p:nvGraphicFramePr>
        <p:xfrm>
          <a:off x="5676900" y="2357438"/>
          <a:ext cx="27860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2" name="Equation" r:id="rId11" imgW="2514600" imgH="571320" progId="Equation.DSMT4">
                  <p:embed/>
                </p:oleObj>
              </mc:Choice>
              <mc:Fallback>
                <p:oleObj name="Equation" r:id="rId11" imgW="2514600" imgH="57132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357438"/>
                        <a:ext cx="278606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0"/>
          <p:cNvSpPr>
            <a:spLocks noChangeArrowheads="1"/>
          </p:cNvSpPr>
          <p:nvPr/>
        </p:nvSpPr>
        <p:spPr bwMode="auto">
          <a:xfrm>
            <a:off x="254000" y="3180080"/>
            <a:ext cx="720344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一方面，若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，则有近似误差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18" name="Rectangle 48"/>
          <p:cNvSpPr>
            <a:spLocks noChangeArrowheads="1"/>
          </p:cNvSpPr>
          <p:nvPr/>
        </p:nvSpPr>
        <p:spPr bwMode="auto">
          <a:xfrm>
            <a:off x="258908" y="3937000"/>
            <a:ext cx="792865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另一方面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应比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近似程度更好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2" name="Object 46"/>
          <p:cNvGraphicFramePr>
            <a:graphicFrameLocks noChangeAspect="1"/>
          </p:cNvGraphicFramePr>
          <p:nvPr/>
        </p:nvGraphicFramePr>
        <p:xfrm>
          <a:off x="1653540" y="3362325"/>
          <a:ext cx="13922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3" name="Equation" r:id="rId13" imgW="1257120" imgH="291960" progId="Equation.DSMT4">
                  <p:embed/>
                </p:oleObj>
              </mc:Choice>
              <mc:Fallback>
                <p:oleObj name="Equation" r:id="rId13" imgW="12571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40" y="3362325"/>
                        <a:ext cx="13922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6"/>
          <p:cNvGraphicFramePr>
            <a:graphicFrameLocks noChangeAspect="1"/>
          </p:cNvGraphicFramePr>
          <p:nvPr/>
        </p:nvGraphicFramePr>
        <p:xfrm>
          <a:off x="4900930" y="3314065"/>
          <a:ext cx="11826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15" imgW="1066680" imgH="291960" progId="Equation.DSMT4">
                  <p:embed/>
                </p:oleObj>
              </mc:Choice>
              <mc:Fallback>
                <p:oleObj name="Equation" r:id="rId15" imgW="10666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930" y="3314065"/>
                        <a:ext cx="118268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6"/>
          <p:cNvGraphicFramePr>
            <a:graphicFrameLocks noChangeAspect="1"/>
          </p:cNvGraphicFramePr>
          <p:nvPr/>
        </p:nvGraphicFramePr>
        <p:xfrm>
          <a:off x="1646073" y="3897422"/>
          <a:ext cx="955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17" imgW="863280" imgH="571320" progId="Equation.DSMT4">
                  <p:embed/>
                </p:oleObj>
              </mc:Choice>
              <mc:Fallback>
                <p:oleObj name="Equation" r:id="rId17" imgW="8632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073" y="3897422"/>
                        <a:ext cx="955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/>
        </p:nvGraphicFramePr>
        <p:xfrm>
          <a:off x="3314536" y="4025462"/>
          <a:ext cx="238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Equation" r:id="rId19" imgW="215640" imgH="291960" progId="Equation.DSMT4">
                  <p:embed/>
                </p:oleObj>
              </mc:Choice>
              <mc:Fallback>
                <p:oleObj name="Equation" r:id="rId19" imgW="215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536" y="4025462"/>
                        <a:ext cx="2381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6"/>
          <p:cNvGraphicFramePr>
            <a:graphicFrameLocks noChangeAspect="1"/>
          </p:cNvGraphicFramePr>
          <p:nvPr/>
        </p:nvGraphicFramePr>
        <p:xfrm>
          <a:off x="3920467" y="4041174"/>
          <a:ext cx="3222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Equation" r:id="rId21" imgW="291960" imgH="291960" progId="Equation.DSMT4">
                  <p:embed/>
                </p:oleObj>
              </mc:Choice>
              <mc:Fallback>
                <p:oleObj name="Equation" r:id="rId21" imgW="2919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467" y="4041174"/>
                        <a:ext cx="3222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 autoUpdateAnimBg="0"/>
      <p:bldP spid="9" grpId="0"/>
      <p:bldP spid="11" grpId="0"/>
      <p:bldP spid="17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6" name="Text Box 1052"/>
          <p:cNvSpPr txBox="1">
            <a:spLocks noChangeArrowheads="1"/>
          </p:cNvSpPr>
          <p:nvPr/>
        </p:nvSpPr>
        <p:spPr bwMode="auto">
          <a:xfrm>
            <a:off x="203200" y="648970"/>
            <a:ext cx="7833360" cy="193899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事实上，有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其中，</a:t>
            </a:r>
          </a:p>
        </p:txBody>
      </p:sp>
      <p:graphicFrame>
        <p:nvGraphicFramePr>
          <p:cNvPr id="43054" name="Object 46"/>
          <p:cNvGraphicFramePr>
            <a:graphicFrameLocks noChangeAspect="1"/>
          </p:cNvGraphicFramePr>
          <p:nvPr/>
        </p:nvGraphicFramePr>
        <p:xfrm>
          <a:off x="1718945" y="614363"/>
          <a:ext cx="3262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3" imgW="2654280" imgH="558720" progId="Equation.DSMT4">
                  <p:embed/>
                </p:oleObj>
              </mc:Choice>
              <mc:Fallback>
                <p:oleObj name="Equation" r:id="rId3" imgW="2654280" imgH="5587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945" y="614363"/>
                        <a:ext cx="32623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5" name="Object 47"/>
          <p:cNvGraphicFramePr>
            <a:graphicFrameLocks noChangeAspect="1"/>
          </p:cNvGraphicFramePr>
          <p:nvPr/>
        </p:nvGraphicFramePr>
        <p:xfrm>
          <a:off x="1679258" y="1249998"/>
          <a:ext cx="4746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5" imgW="3860640" imgH="558720" progId="Equation.DSMT4">
                  <p:embed/>
                </p:oleObj>
              </mc:Choice>
              <mc:Fallback>
                <p:oleObj name="Equation" r:id="rId5" imgW="3860640" imgH="55872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258" y="1249998"/>
                        <a:ext cx="4746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7"/>
          <p:cNvGraphicFramePr>
            <a:graphicFrameLocks noChangeAspect="1"/>
          </p:cNvGraphicFramePr>
          <p:nvPr/>
        </p:nvGraphicFramePr>
        <p:xfrm>
          <a:off x="1100455" y="1995488"/>
          <a:ext cx="59324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Equation" r:id="rId7" imgW="4825800" imgH="507960" progId="Equation.DSMT4">
                  <p:embed/>
                </p:oleObj>
              </mc:Choice>
              <mc:Fallback>
                <p:oleObj name="Equation" r:id="rId7" imgW="48258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455" y="1995488"/>
                        <a:ext cx="59324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1"/>
          <p:cNvSpPr>
            <a:spLocks noChangeArrowheads="1"/>
          </p:cNvSpPr>
          <p:nvPr/>
        </p:nvSpPr>
        <p:spPr bwMode="auto">
          <a:xfrm>
            <a:off x="172720" y="2574608"/>
            <a:ext cx="842264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于是有</a:t>
            </a:r>
          </a:p>
          <a:p>
            <a:pPr algn="l"/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43057" name="Object 49"/>
          <p:cNvGraphicFramePr>
            <a:graphicFrameLocks noChangeAspect="1"/>
          </p:cNvGraphicFramePr>
          <p:nvPr/>
        </p:nvGraphicFramePr>
        <p:xfrm>
          <a:off x="1121093" y="2548573"/>
          <a:ext cx="58086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9" imgW="4724280" imgH="558720" progId="Equation.DSMT4">
                  <p:embed/>
                </p:oleObj>
              </mc:Choice>
              <mc:Fallback>
                <p:oleObj name="Equation" r:id="rId9" imgW="4724280" imgH="55872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093" y="2548573"/>
                        <a:ext cx="58086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1"/>
          <p:cNvSpPr>
            <a:spLocks noChangeArrowheads="1"/>
          </p:cNvSpPr>
          <p:nvPr/>
        </p:nvSpPr>
        <p:spPr bwMode="auto">
          <a:xfrm>
            <a:off x="243840" y="3285808"/>
            <a:ext cx="842264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而且有</a:t>
            </a:r>
          </a:p>
          <a:p>
            <a:pPr algn="l"/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43058" name="Object 50"/>
          <p:cNvGraphicFramePr>
            <a:graphicFrameLocks noChangeAspect="1"/>
          </p:cNvGraphicFramePr>
          <p:nvPr/>
        </p:nvGraphicFramePr>
        <p:xfrm>
          <a:off x="1111568" y="3247390"/>
          <a:ext cx="6027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11" imgW="4902120" imgH="558720" progId="Equation.DSMT4">
                  <p:embed/>
                </p:oleObj>
              </mc:Choice>
              <mc:Fallback>
                <p:oleObj name="Equation" r:id="rId11" imgW="4902120" imgH="5587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68" y="3247390"/>
                        <a:ext cx="60277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  <p:bldP spid="11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80919" name="Object 23"/>
          <p:cNvGraphicFramePr>
            <a:graphicFrameLocks noChangeAspect="1"/>
          </p:cNvGraphicFramePr>
          <p:nvPr/>
        </p:nvGraphicFramePr>
        <p:xfrm>
          <a:off x="1088708" y="1028700"/>
          <a:ext cx="55705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2" name="Equation" r:id="rId3" imgW="4533840" imgH="914400" progId="Equation.DSMT4">
                  <p:embed/>
                </p:oleObj>
              </mc:Choice>
              <mc:Fallback>
                <p:oleObj name="Equation" r:id="rId3" imgW="4533840" imgH="914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708" y="1028700"/>
                        <a:ext cx="5570537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Object 22"/>
          <p:cNvGraphicFramePr>
            <a:graphicFrameLocks noChangeAspect="1"/>
          </p:cNvGraphicFramePr>
          <p:nvPr/>
        </p:nvGraphicFramePr>
        <p:xfrm>
          <a:off x="1256348" y="920750"/>
          <a:ext cx="28876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Equation" r:id="rId5" imgW="2349360" imgH="507960" progId="Equation.DSMT4">
                  <p:embed/>
                </p:oleObj>
              </mc:Choice>
              <mc:Fallback>
                <p:oleObj name="Equation" r:id="rId5" imgW="2349360" imgH="507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348" y="920750"/>
                        <a:ext cx="28876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1"/>
          <p:cNvSpPr>
            <a:spLocks noChangeArrowheads="1"/>
          </p:cNvSpPr>
          <p:nvPr/>
        </p:nvSpPr>
        <p:spPr bwMode="auto">
          <a:xfrm>
            <a:off x="457200" y="520700"/>
            <a:ext cx="84531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因此有逐次分半的复化梯形公式的递推公式：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457200" y="2148840"/>
            <a:ext cx="8128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而且，要使                        只要 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80920" name="Object 24"/>
          <p:cNvGraphicFramePr>
            <a:graphicFrameLocks noChangeAspect="1"/>
          </p:cNvGraphicFramePr>
          <p:nvPr/>
        </p:nvGraphicFramePr>
        <p:xfrm>
          <a:off x="1824990" y="2254885"/>
          <a:ext cx="1203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Equation" r:id="rId7" imgW="977760" imgH="355320" progId="Equation.DSMT4">
                  <p:embed/>
                </p:oleObj>
              </mc:Choice>
              <mc:Fallback>
                <p:oleObj name="Equation" r:id="rId7" imgW="977760" imgH="355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90" y="2254885"/>
                        <a:ext cx="12033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1" name="Object 25"/>
          <p:cNvGraphicFramePr>
            <a:graphicFrameLocks noChangeAspect="1"/>
          </p:cNvGraphicFramePr>
          <p:nvPr/>
        </p:nvGraphicFramePr>
        <p:xfrm>
          <a:off x="3725228" y="2246630"/>
          <a:ext cx="1558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9" imgW="1269720" imgH="355320" progId="Equation.DSMT4">
                  <p:embed/>
                </p:oleObj>
              </mc:Choice>
              <mc:Fallback>
                <p:oleObj name="Equation" r:id="rId9" imgW="1269720" imgH="3553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228" y="2246630"/>
                        <a:ext cx="15589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447040" y="2600960"/>
            <a:ext cx="803656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也有逐次分半的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的递推公式：</a:t>
            </a:r>
          </a:p>
        </p:txBody>
      </p:sp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1212533" y="3056580"/>
          <a:ext cx="365283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Equation" r:id="rId11" imgW="2971800" imgH="1447560" progId="Equation.DSMT4">
                  <p:embed/>
                </p:oleObj>
              </mc:Choice>
              <mc:Fallback>
                <p:oleObj name="Equation" r:id="rId11" imgW="2971800" imgH="1447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533" y="3056580"/>
                        <a:ext cx="3652837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2" name="Object 26"/>
          <p:cNvGraphicFramePr>
            <a:graphicFrameLocks noChangeAspect="1"/>
          </p:cNvGraphicFramePr>
          <p:nvPr/>
        </p:nvGraphicFramePr>
        <p:xfrm>
          <a:off x="1351401" y="2942625"/>
          <a:ext cx="28876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13" imgW="2349360" imgH="507960" progId="Equation.DSMT4">
                  <p:embed/>
                </p:oleObj>
              </mc:Choice>
              <mc:Fallback>
                <p:oleObj name="Equation" r:id="rId13" imgW="2349360" imgH="507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01" y="2942625"/>
                        <a:ext cx="288766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3" name="Object 27"/>
          <p:cNvGraphicFramePr>
            <a:graphicFrameLocks noChangeAspect="1"/>
          </p:cNvGraphicFramePr>
          <p:nvPr/>
        </p:nvGraphicFramePr>
        <p:xfrm>
          <a:off x="1326198" y="3470418"/>
          <a:ext cx="5461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Equation" r:id="rId15" imgW="4444920" imgH="583920" progId="Equation.DSMT4">
                  <p:embed/>
                </p:oleObj>
              </mc:Choice>
              <mc:Fallback>
                <p:oleObj name="Equation" r:id="rId15" imgW="4444920" imgH="583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198" y="3470418"/>
                        <a:ext cx="54610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0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0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3"/>
          <p:cNvSpPr>
            <a:spLocks noChangeArrowheads="1"/>
          </p:cNvSpPr>
          <p:nvPr/>
        </p:nvSpPr>
        <p:spPr bwMode="auto">
          <a:xfrm>
            <a:off x="166081" y="905102"/>
            <a:ext cx="4320194" cy="1085623"/>
          </a:xfrm>
          <a:prstGeom prst="rect">
            <a:avLst/>
          </a:prstGeom>
          <a:solidFill>
            <a:schemeClr val="accent2">
              <a:lumMod val="50000"/>
            </a:schemeClr>
          </a:solidFill>
          <a:ln w="10795" cmpd="sng">
            <a:solidFill>
              <a:schemeClr val="bg1"/>
            </a:solidFill>
            <a:miter lim="800000"/>
            <a:headEnd/>
            <a:tailEnd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800" dirty="0" smtClean="0"/>
              <a:t>牛顿</a:t>
            </a:r>
            <a:r>
              <a:rPr lang="en-US" altLang="zh-CN" sz="1800" dirty="0" smtClean="0"/>
              <a:t>-</a:t>
            </a:r>
            <a:r>
              <a:rPr lang="zh-CN" altLang="en-US" sz="1800" dirty="0" smtClean="0"/>
              <a:t>莱布尼茨公式</a:t>
            </a:r>
            <a:endParaRPr lang="en-US" altLang="zh-CN" sz="1800" dirty="0" smtClean="0"/>
          </a:p>
          <a:p>
            <a:endParaRPr lang="en-US" altLang="zh-CN" sz="1400" dirty="0" smtClean="0"/>
          </a:p>
          <a:p>
            <a:r>
              <a:rPr lang="zh-CN" altLang="en-US" sz="1400" dirty="0" smtClean="0"/>
              <a:t> </a:t>
            </a:r>
            <a:endParaRPr lang="zh-CN" altLang="en-US" sz="1400" dirty="0"/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250825" y="1477963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705040" imgH="431640" progId="Equation.DSMT4">
                  <p:embed/>
                </p:oleObj>
              </mc:Choice>
              <mc:Fallback>
                <p:oleObj name="Equation" r:id="rId3" imgW="27050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77963"/>
                        <a:ext cx="270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33"/>
          <p:cNvSpPr>
            <a:spLocks noChangeArrowheads="1"/>
          </p:cNvSpPr>
          <p:nvPr/>
        </p:nvSpPr>
        <p:spPr bwMode="auto">
          <a:xfrm>
            <a:off x="4442806" y="2095727"/>
            <a:ext cx="4231742" cy="1866673"/>
          </a:xfrm>
          <a:prstGeom prst="rect">
            <a:avLst/>
          </a:prstGeom>
          <a:solidFill>
            <a:schemeClr val="accent2">
              <a:lumMod val="50000"/>
            </a:schemeClr>
          </a:solidFill>
          <a:ln w="10795" cmpd="sng">
            <a:solidFill>
              <a:schemeClr val="bg1"/>
            </a:solidFill>
            <a:miter lim="800000"/>
            <a:headEnd/>
            <a:tailEnd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800" dirty="0" smtClean="0"/>
              <a:t>但很多函数找不到原函数，如</a:t>
            </a:r>
            <a:endParaRPr lang="en-US" altLang="zh-CN" sz="1800" dirty="0" smtClean="0"/>
          </a:p>
          <a:p>
            <a:pPr>
              <a:lnSpc>
                <a:spcPct val="130000"/>
              </a:lnSpc>
            </a:pPr>
            <a:endParaRPr lang="en-US" altLang="zh-CN" sz="1800" dirty="0" smtClean="0"/>
          </a:p>
          <a:p>
            <a:pPr>
              <a:lnSpc>
                <a:spcPct val="130000"/>
              </a:lnSpc>
            </a:pPr>
            <a:endParaRPr lang="en-US" altLang="zh-CN" sz="1800" dirty="0" smtClean="0"/>
          </a:p>
          <a:p>
            <a:pPr>
              <a:lnSpc>
                <a:spcPct val="130000"/>
              </a:lnSpc>
            </a:pPr>
            <a:r>
              <a:rPr lang="zh-CN" altLang="en-US" sz="1800" dirty="0" smtClean="0"/>
              <a:t>另一方面，有很多</a:t>
            </a:r>
            <a:r>
              <a:rPr lang="zh-CN" altLang="en-US" sz="1800" dirty="0" smtClean="0">
                <a:sym typeface="Symbol" pitchFamily="18" charset="2"/>
              </a:rPr>
              <a:t>函数只知一些离散点的函数值，并无表达式。</a:t>
            </a:r>
            <a:endParaRPr lang="en-US" altLang="zh-CN" sz="1800" dirty="0" smtClean="0">
              <a:sym typeface="Symbol" pitchFamily="18" charset="2"/>
            </a:endParaRPr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4492626" y="2551114"/>
          <a:ext cx="1374774" cy="61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498320" imgH="672840" progId="Equation.3">
                  <p:embed/>
                </p:oleObj>
              </mc:Choice>
              <mc:Fallback>
                <p:oleObj name="Equation" r:id="rId5" imgW="1498320" imgH="672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6" y="2551114"/>
                        <a:ext cx="1374774" cy="618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6096000" y="2686051"/>
          <a:ext cx="1323975" cy="41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257120" imgH="393480" progId="Equation.3">
                  <p:embed/>
                </p:oleObj>
              </mc:Choice>
              <mc:Fallback>
                <p:oleObj name="Equation" r:id="rId7" imgW="12571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86051"/>
                        <a:ext cx="1323975" cy="416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33"/>
          <p:cNvSpPr>
            <a:spLocks noChangeArrowheads="1"/>
          </p:cNvSpPr>
          <p:nvPr/>
        </p:nvSpPr>
        <p:spPr bwMode="auto">
          <a:xfrm>
            <a:off x="147030" y="4038828"/>
            <a:ext cx="4377345" cy="752248"/>
          </a:xfrm>
          <a:prstGeom prst="rect">
            <a:avLst/>
          </a:prstGeom>
          <a:solidFill>
            <a:schemeClr val="accent2">
              <a:lumMod val="50000"/>
            </a:schemeClr>
          </a:solidFill>
          <a:ln w="10795" cmpd="sng">
            <a:solidFill>
              <a:schemeClr val="bg1"/>
            </a:solidFill>
            <a:miter lim="800000"/>
            <a:headEnd/>
            <a:tailEnd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800" dirty="0" smtClean="0"/>
              <a:t>所以</a:t>
            </a:r>
            <a:r>
              <a:rPr lang="zh-CN" altLang="en-US" sz="1800" dirty="0" smtClean="0">
                <a:sym typeface="Symbol" pitchFamily="18" charset="2"/>
              </a:rPr>
              <a:t>牛顿</a:t>
            </a:r>
            <a:r>
              <a:rPr lang="en-US" altLang="zh-CN" sz="1800" dirty="0" smtClean="0">
                <a:sym typeface="Symbol" pitchFamily="18" charset="2"/>
              </a:rPr>
              <a:t>-</a:t>
            </a:r>
            <a:r>
              <a:rPr lang="zh-CN" altLang="en-US" sz="1800" dirty="0" smtClean="0">
                <a:sym typeface="Symbol" pitchFamily="18" charset="2"/>
              </a:rPr>
              <a:t>莱布尼茨公式有时不能直接应用。  </a:t>
            </a:r>
            <a:endParaRPr lang="zh-CN" altLang="en-US" sz="1800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 animBg="1"/>
      <p:bldP spid="5" grpId="0" uiExpand="1" build="allAtOnce" animBg="1"/>
      <p:bldP spid="11" grpId="0" animBg="1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436880" y="561340"/>
            <a:ext cx="83820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的误差估计式有： </a:t>
            </a:r>
          </a:p>
        </p:txBody>
      </p:sp>
      <p:graphicFrame>
        <p:nvGraphicFramePr>
          <p:cNvPr id="81986" name="Object 66"/>
          <p:cNvGraphicFramePr>
            <a:graphicFrameLocks noChangeAspect="1"/>
          </p:cNvGraphicFramePr>
          <p:nvPr/>
        </p:nvGraphicFramePr>
        <p:xfrm>
          <a:off x="1075055" y="1062990"/>
          <a:ext cx="3686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8" name="Equation" r:id="rId3" imgW="3327120" imgH="533160" progId="Equation.DSMT4">
                  <p:embed/>
                </p:oleObj>
              </mc:Choice>
              <mc:Fallback>
                <p:oleObj name="Equation" r:id="rId3" imgW="3327120" imgH="5331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5" y="1062990"/>
                        <a:ext cx="36861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7" name="Object 67"/>
          <p:cNvGraphicFramePr>
            <a:graphicFrameLocks noChangeAspect="1"/>
          </p:cNvGraphicFramePr>
          <p:nvPr/>
        </p:nvGraphicFramePr>
        <p:xfrm>
          <a:off x="1014095" y="1751648"/>
          <a:ext cx="405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9" name="Equation" r:id="rId5" imgW="3657600" imgH="583920" progId="Equation.DSMT4">
                  <p:embed/>
                </p:oleObj>
              </mc:Choice>
              <mc:Fallback>
                <p:oleObj name="Equation" r:id="rId5" imgW="3657600" imgH="5839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95" y="1751648"/>
                        <a:ext cx="4051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467360" y="2626360"/>
            <a:ext cx="795528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65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所以有                      ，由此得                             或 </a:t>
            </a:r>
          </a:p>
        </p:txBody>
      </p:sp>
      <p:graphicFrame>
        <p:nvGraphicFramePr>
          <p:cNvPr id="81988" name="Object 68"/>
          <p:cNvGraphicFramePr>
            <a:graphicFrameLocks noChangeAspect="1"/>
          </p:cNvGraphicFramePr>
          <p:nvPr/>
        </p:nvGraphicFramePr>
        <p:xfrm>
          <a:off x="1430973" y="2456180"/>
          <a:ext cx="11128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0" name="Equation" r:id="rId7" imgW="1002960" imgH="558720" progId="Equation.DSMT4">
                  <p:embed/>
                </p:oleObj>
              </mc:Choice>
              <mc:Fallback>
                <p:oleObj name="Equation" r:id="rId7" imgW="1002960" imgH="55872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73" y="2456180"/>
                        <a:ext cx="1112837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9" name="Object 69"/>
          <p:cNvGraphicFramePr>
            <a:graphicFrameLocks noChangeAspect="1"/>
          </p:cNvGraphicFramePr>
          <p:nvPr/>
        </p:nvGraphicFramePr>
        <p:xfrm>
          <a:off x="3742690" y="2440305"/>
          <a:ext cx="1338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1" name="Equation" r:id="rId9" imgW="1206360" imgH="507960" progId="Equation.DSMT4">
                  <p:embed/>
                </p:oleObj>
              </mc:Choice>
              <mc:Fallback>
                <p:oleObj name="Equation" r:id="rId9" imgW="1206360" imgH="5079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690" y="2440305"/>
                        <a:ext cx="13382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0" name="Object 70"/>
          <p:cNvGraphicFramePr>
            <a:graphicFrameLocks noChangeAspect="1"/>
          </p:cNvGraphicFramePr>
          <p:nvPr/>
        </p:nvGraphicFramePr>
        <p:xfrm>
          <a:off x="5602288" y="2478405"/>
          <a:ext cx="20399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2" name="Equation" r:id="rId11" imgW="1841400" imgH="507960" progId="Equation.DSMT4">
                  <p:embed/>
                </p:oleObj>
              </mc:Choice>
              <mc:Fallback>
                <p:oleObj name="Equation" r:id="rId11" imgW="1841400" imgH="50796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2478405"/>
                        <a:ext cx="203993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470860" y="3063240"/>
            <a:ext cx="814762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一方面，若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则有近似误差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</a:t>
            </a:r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416560" y="3611880"/>
            <a:ext cx="79756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另一方面，                     应比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近似程度更好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" name="Object 68"/>
          <p:cNvGraphicFramePr>
            <a:graphicFrameLocks noChangeAspect="1"/>
          </p:cNvGraphicFramePr>
          <p:nvPr/>
        </p:nvGraphicFramePr>
        <p:xfrm>
          <a:off x="1894205" y="3181668"/>
          <a:ext cx="14525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3" name="Equation" r:id="rId13" imgW="1307880" imgH="279360" progId="Equation.DSMT4">
                  <p:embed/>
                </p:oleObj>
              </mc:Choice>
              <mc:Fallback>
                <p:oleObj name="Equation" r:id="rId13" imgW="13078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205" y="3181668"/>
                        <a:ext cx="145256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8"/>
          <p:cNvGraphicFramePr>
            <a:graphicFrameLocks noChangeAspect="1"/>
          </p:cNvGraphicFramePr>
          <p:nvPr/>
        </p:nvGraphicFramePr>
        <p:xfrm>
          <a:off x="5134928" y="3174365"/>
          <a:ext cx="11287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4" name="Equation" r:id="rId15" imgW="1015920" imgH="279360" progId="Equation.DSMT4">
                  <p:embed/>
                </p:oleObj>
              </mc:Choice>
              <mc:Fallback>
                <p:oleObj name="Equation" r:id="rId15" imgW="10159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928" y="3174365"/>
                        <a:ext cx="11287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8"/>
          <p:cNvGraphicFramePr>
            <a:graphicFrameLocks noChangeAspect="1"/>
          </p:cNvGraphicFramePr>
          <p:nvPr/>
        </p:nvGraphicFramePr>
        <p:xfrm>
          <a:off x="1807210" y="3555683"/>
          <a:ext cx="1000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5" name="Equation" r:id="rId17" imgW="901440" imgH="507960" progId="Equation.DSMT4">
                  <p:embed/>
                </p:oleObj>
              </mc:Choice>
              <mc:Fallback>
                <p:oleObj name="Equation" r:id="rId17" imgW="9014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210" y="3555683"/>
                        <a:ext cx="10001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8"/>
          <p:cNvGraphicFramePr>
            <a:graphicFrameLocks noChangeAspect="1"/>
          </p:cNvGraphicFramePr>
          <p:nvPr/>
        </p:nvGraphicFramePr>
        <p:xfrm>
          <a:off x="3560128" y="3715385"/>
          <a:ext cx="2397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6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128" y="3715385"/>
                        <a:ext cx="2397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8"/>
          <p:cNvGraphicFramePr>
            <a:graphicFrameLocks noChangeAspect="1"/>
          </p:cNvGraphicFramePr>
          <p:nvPr/>
        </p:nvGraphicFramePr>
        <p:xfrm>
          <a:off x="4169410" y="3724275"/>
          <a:ext cx="3238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7" name="Equation" r:id="rId21" imgW="291960" imgH="279360" progId="Equation.DSMT4">
                  <p:embed/>
                </p:oleObj>
              </mc:Choice>
              <mc:Fallback>
                <p:oleObj name="Equation" r:id="rId21" imgW="2919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410" y="3724275"/>
                        <a:ext cx="3238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436880" y="4160520"/>
            <a:ext cx="7975600" cy="45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事实上，有</a:t>
            </a:r>
          </a:p>
        </p:txBody>
      </p:sp>
      <p:graphicFrame>
        <p:nvGraphicFramePr>
          <p:cNvPr id="9" name="Object 68"/>
          <p:cNvGraphicFramePr>
            <a:graphicFrameLocks noChangeAspect="1"/>
          </p:cNvGraphicFramePr>
          <p:nvPr/>
        </p:nvGraphicFramePr>
        <p:xfrm>
          <a:off x="1922463" y="4114800"/>
          <a:ext cx="1422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8" name="Equation" r:id="rId23" imgW="1282680" imgH="507960" progId="Equation.DSMT4">
                  <p:embed/>
                </p:oleObj>
              </mc:Choice>
              <mc:Fallback>
                <p:oleObj name="Equation" r:id="rId23" imgW="128268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114800"/>
                        <a:ext cx="14224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8" grpId="0"/>
      <p:bldP spid="12" grpId="0"/>
      <p:bldP spid="13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17960" y="794663"/>
            <a:ext cx="6645341" cy="305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65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类似地，由于</a:t>
            </a: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2149475" y="561975"/>
          <a:ext cx="44831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3" name="Equation" r:id="rId3" imgW="2311200" imgH="368280" progId="Equation.DSMT4">
                  <p:embed/>
                </p:oleObj>
              </mc:Choice>
              <mc:Fallback>
                <p:oleObj name="Equation" r:id="rId3" imgW="231120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561975"/>
                        <a:ext cx="44831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078038" y="1260793"/>
          <a:ext cx="4483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4" name="Equation" r:id="rId5" imgW="2501640" imgH="393480" progId="Equation.DSMT4">
                  <p:embed/>
                </p:oleObj>
              </mc:Choice>
              <mc:Fallback>
                <p:oleObj name="Equation" r:id="rId5" imgW="2501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260793"/>
                        <a:ext cx="44831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55600" y="2247900"/>
            <a:ext cx="730504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65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所以有                     ，由此得                            或      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269683" y="2082483"/>
          <a:ext cx="1154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5" name="Equation" r:id="rId7" imgW="1041120" imgH="558720" progId="Equation.DSMT4">
                  <p:embed/>
                </p:oleObj>
              </mc:Choice>
              <mc:Fallback>
                <p:oleObj name="Equation" r:id="rId7" imgW="104112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683" y="2082483"/>
                        <a:ext cx="115411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3439795" y="2108200"/>
          <a:ext cx="1393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6" name="Equation" r:id="rId9" imgW="1257120" imgH="507960" progId="Equation.DSMT4">
                  <p:embed/>
                </p:oleObj>
              </mc:Choice>
              <mc:Fallback>
                <p:oleObj name="Equation" r:id="rId9" imgW="125712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795" y="2108200"/>
                        <a:ext cx="13938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5398770" y="2112963"/>
          <a:ext cx="2082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7" name="Equation" r:id="rId11" imgW="1879560" imgH="507960" progId="Equation.DSMT4">
                  <p:embed/>
                </p:oleObj>
              </mc:Choice>
              <mc:Fallback>
                <p:oleObj name="Equation" r:id="rId11" imgW="18795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770" y="2112963"/>
                        <a:ext cx="20828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345440" y="2753360"/>
            <a:ext cx="8209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一方面，若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则有近似误差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791018" y="2871788"/>
          <a:ext cx="15208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8" name="Equation" r:id="rId13" imgW="1371600" imgH="279360" progId="Equation.DSMT4">
                  <p:embed/>
                </p:oleObj>
              </mc:Choice>
              <mc:Fallback>
                <p:oleObj name="Equation" r:id="rId13" imgW="1371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018" y="2871788"/>
                        <a:ext cx="15208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014278" y="2884170"/>
          <a:ext cx="11541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9" name="Equation" r:id="rId15" imgW="1041120" imgH="279360" progId="Equation.DSMT4">
                  <p:embed/>
                </p:oleObj>
              </mc:Choice>
              <mc:Fallback>
                <p:oleObj name="Equation" r:id="rId15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278" y="2884170"/>
                        <a:ext cx="11541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325120" y="3328035"/>
            <a:ext cx="82702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另一方面，                    应比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近似程度更好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648460" y="3297238"/>
          <a:ext cx="10556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0" name="Equation" r:id="rId17" imgW="952200" imgH="507960" progId="Equation.DSMT4">
                  <p:embed/>
                </p:oleObj>
              </mc:Choice>
              <mc:Fallback>
                <p:oleObj name="Equation" r:id="rId17" imgW="9522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460" y="3297238"/>
                        <a:ext cx="10556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406775" y="3414395"/>
          <a:ext cx="2682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1" name="Equation" r:id="rId19" imgW="241200" imgH="279360" progId="Equation.DSMT4">
                  <p:embed/>
                </p:oleObj>
              </mc:Choice>
              <mc:Fallback>
                <p:oleObj name="Equation" r:id="rId19" imgW="2412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414395"/>
                        <a:ext cx="26828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22090" y="3404553"/>
          <a:ext cx="3381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2" name="Equation" r:id="rId21" imgW="304560" imgH="279360" progId="Equation.DSMT4">
                  <p:embed/>
                </p:oleObj>
              </mc:Choice>
              <mc:Fallback>
                <p:oleObj name="Equation" r:id="rId21" imgW="3045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090" y="3404553"/>
                        <a:ext cx="3381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365760" y="3964940"/>
            <a:ext cx="7416800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记                               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Romberg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65188" y="3969703"/>
          <a:ext cx="1549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3" name="Equation" r:id="rId23" imgW="1396800" imgH="507960" progId="Equation.DSMT4">
                  <p:embed/>
                </p:oleObj>
              </mc:Choice>
              <mc:Fallback>
                <p:oleObj name="Equation" r:id="rId23" imgW="139680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969703"/>
                        <a:ext cx="15494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/>
      <p:bldP spid="11" grpId="0"/>
      <p:bldP spid="17" grpId="0"/>
      <p:bldP spid="18" grpId="0"/>
      <p:bldP spid="2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82880" y="629920"/>
            <a:ext cx="8729892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用                        分别表示把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等分的复化梯形公式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表示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，复化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Cote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Romberg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….                           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则有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82999" name="Object 55"/>
          <p:cNvGraphicFramePr>
            <a:graphicFrameLocks noChangeAspect="1"/>
          </p:cNvGraphicFramePr>
          <p:nvPr/>
        </p:nvGraphicFramePr>
        <p:xfrm>
          <a:off x="499413" y="677863"/>
          <a:ext cx="1449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13" y="677863"/>
                        <a:ext cx="14493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5"/>
          <p:cNvGraphicFramePr>
            <a:graphicFrameLocks noChangeAspect="1"/>
          </p:cNvGraphicFramePr>
          <p:nvPr/>
        </p:nvGraphicFramePr>
        <p:xfrm>
          <a:off x="3684525" y="678498"/>
          <a:ext cx="3286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25" y="678498"/>
                        <a:ext cx="32861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1" name="Object 57"/>
          <p:cNvGraphicFramePr>
            <a:graphicFrameLocks noChangeAspect="1"/>
          </p:cNvGraphicFramePr>
          <p:nvPr/>
        </p:nvGraphicFramePr>
        <p:xfrm>
          <a:off x="6405563" y="711200"/>
          <a:ext cx="4000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711200"/>
                        <a:ext cx="4000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7" name="Object 63"/>
          <p:cNvGraphicFramePr>
            <a:graphicFrameLocks noChangeAspect="1"/>
          </p:cNvGraphicFramePr>
          <p:nvPr/>
        </p:nvGraphicFramePr>
        <p:xfrm>
          <a:off x="5027295" y="1085850"/>
          <a:ext cx="3143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295" y="1085850"/>
                        <a:ext cx="31432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6" name="Object 62"/>
          <p:cNvGraphicFramePr>
            <a:graphicFrameLocks noChangeAspect="1"/>
          </p:cNvGraphicFramePr>
          <p:nvPr/>
        </p:nvGraphicFramePr>
        <p:xfrm>
          <a:off x="1544638" y="1395095"/>
          <a:ext cx="4732337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11" imgW="2171520" imgH="761760" progId="Equation.DSMT4">
                  <p:embed/>
                </p:oleObj>
              </mc:Choice>
              <mc:Fallback>
                <p:oleObj name="Equation" r:id="rId11" imgW="2171520" imgH="7617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395095"/>
                        <a:ext cx="4732337" cy="166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4" name="Object 60"/>
          <p:cNvGraphicFramePr>
            <a:graphicFrameLocks noChangeAspect="1"/>
          </p:cNvGraphicFramePr>
          <p:nvPr/>
        </p:nvGraphicFramePr>
        <p:xfrm>
          <a:off x="1738948" y="1331595"/>
          <a:ext cx="22447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13" imgW="1066680" imgH="291960" progId="Equation.DSMT4">
                  <p:embed/>
                </p:oleObj>
              </mc:Choice>
              <mc:Fallback>
                <p:oleObj name="Equation" r:id="rId13" imgW="1066680" imgH="29196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948" y="1331595"/>
                        <a:ext cx="22447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5" name="Object 61"/>
          <p:cNvGraphicFramePr>
            <a:graphicFrameLocks noChangeAspect="1"/>
          </p:cNvGraphicFramePr>
          <p:nvPr/>
        </p:nvGraphicFramePr>
        <p:xfrm>
          <a:off x="1687195" y="1836738"/>
          <a:ext cx="4794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15" imgW="2603160" imgH="355320" progId="Equation.DSMT4">
                  <p:embed/>
                </p:oleObj>
              </mc:Choice>
              <mc:Fallback>
                <p:oleObj name="Equation" r:id="rId15" imgW="2603160" imgH="35532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95" y="1836738"/>
                        <a:ext cx="4794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43840" y="3064751"/>
            <a:ext cx="857504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而且，要使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，只要                                                                              若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Romberg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作组合也有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4" name="Object 63"/>
          <p:cNvGraphicFramePr>
            <a:graphicFrameLocks noChangeAspect="1"/>
          </p:cNvGraphicFramePr>
          <p:nvPr/>
        </p:nvGraphicFramePr>
        <p:xfrm>
          <a:off x="1618615" y="3126423"/>
          <a:ext cx="1616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615" y="3126423"/>
                        <a:ext cx="16160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3"/>
          <p:cNvGraphicFramePr>
            <a:graphicFrameLocks noChangeAspect="1"/>
          </p:cNvGraphicFramePr>
          <p:nvPr/>
        </p:nvGraphicFramePr>
        <p:xfrm>
          <a:off x="3996690" y="3129598"/>
          <a:ext cx="49355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19" imgW="2133360" imgH="215640" progId="Equation.DSMT4">
                  <p:embed/>
                </p:oleObj>
              </mc:Choice>
              <mc:Fallback>
                <p:oleObj name="Equation" r:id="rId19" imgW="213336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690" y="3129598"/>
                        <a:ext cx="49355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8" name="Object 64"/>
          <p:cNvGraphicFramePr>
            <a:graphicFrameLocks noChangeAspect="1"/>
          </p:cNvGraphicFramePr>
          <p:nvPr/>
        </p:nvGraphicFramePr>
        <p:xfrm>
          <a:off x="1663383" y="4023995"/>
          <a:ext cx="3581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21" imgW="1562040" imgH="304560" progId="Equation.DSMT4">
                  <p:embed/>
                </p:oleObj>
              </mc:Choice>
              <mc:Fallback>
                <p:oleObj name="Equation" r:id="rId21" imgW="1562040" imgH="3045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383" y="4023995"/>
                        <a:ext cx="35814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75920" y="607060"/>
            <a:ext cx="82194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实际计算可按下表顺序进行 </a:t>
            </a:r>
          </a:p>
        </p:txBody>
      </p:sp>
      <p:graphicFrame>
        <p:nvGraphicFramePr>
          <p:cNvPr id="6" name="Group 64"/>
          <p:cNvGraphicFramePr>
            <a:graphicFrameLocks noGrp="1"/>
          </p:cNvGraphicFramePr>
          <p:nvPr/>
        </p:nvGraphicFramePr>
        <p:xfrm>
          <a:off x="426721" y="1099820"/>
          <a:ext cx="8138159" cy="3512820"/>
        </p:xfrm>
        <a:graphic>
          <a:graphicData uri="http://schemas.openxmlformats.org/drawingml/2006/table">
            <a:tbl>
              <a:tblPr/>
              <a:tblGrid>
                <a:gridCol w="689676"/>
                <a:gridCol w="1517283"/>
                <a:gridCol w="1517283"/>
                <a:gridCol w="1517283"/>
                <a:gridCol w="1379351"/>
                <a:gridCol w="1517283"/>
              </a:tblGrid>
              <a:tr h="1040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区间等分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梯形公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mpson</a:t>
                      </a:r>
                      <a:r>
                        <a:rPr kumimoji="1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公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tes</a:t>
                      </a:r>
                      <a:r>
                        <a:rPr kumimoji="1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公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omberg</a:t>
                      </a:r>
                      <a:r>
                        <a:rPr kumimoji="1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公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1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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MT Extra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MT Extra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MT Extra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MT Extra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3007" name="Object 2"/>
          <p:cNvGraphicFramePr>
            <a:graphicFrameLocks noChangeAspect="1"/>
          </p:cNvGraphicFramePr>
          <p:nvPr/>
        </p:nvGraphicFramePr>
        <p:xfrm>
          <a:off x="616903" y="1405890"/>
          <a:ext cx="265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2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3" y="1405890"/>
                        <a:ext cx="265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58913" y="1527175"/>
          <a:ext cx="8239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3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527175"/>
                        <a:ext cx="8239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132138" y="1500505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4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00505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601845" y="1502410"/>
          <a:ext cx="5000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5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845" y="1502410"/>
                        <a:ext cx="5000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13158" y="1543050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" name="Equation" r:id="rId11" imgW="228600" imgH="203040" progId="Equation.DSMT4">
                  <p:embed/>
                </p:oleObj>
              </mc:Choice>
              <mc:Fallback>
                <p:oleObj name="Equation" r:id="rId11" imgW="228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158" y="1543050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33958" y="1502410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958" y="1502410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24518" y="2122488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" name="Equation" r:id="rId15" imgW="228600" imgH="203040" progId="Equation.DSMT4">
                  <p:embed/>
                </p:oleObj>
              </mc:Choice>
              <mc:Fallback>
                <p:oleObj name="Equation" r:id="rId15" imgW="2286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518" y="2122488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96895" y="2520633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9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95" y="2520633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98800" y="2899093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0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899093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12135" y="3247073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1" name="Equation" r:id="rId21" imgW="228600" imgH="203040" progId="Equation.DSMT4">
                  <p:embed/>
                </p:oleObj>
              </mc:Choice>
              <mc:Fallback>
                <p:oleObj name="Equation" r:id="rId21" imgW="228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135" y="3247073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42615" y="3582353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2" name="Equation" r:id="rId23" imgW="228600" imgH="203040" progId="Equation.DSMT4">
                  <p:embed/>
                </p:oleObj>
              </mc:Choice>
              <mc:Fallback>
                <p:oleObj name="Equation" r:id="rId23" imgW="2286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615" y="3582353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4635183" y="2540635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3" name="Equation" r:id="rId25" imgW="215640" imgH="203040" progId="Equation.DSMT4">
                  <p:embed/>
                </p:oleObj>
              </mc:Choice>
              <mc:Fallback>
                <p:oleObj name="Equation" r:id="rId25" imgW="21564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183" y="2540635"/>
                        <a:ext cx="5000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4597718" y="2878455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4" name="Equation" r:id="rId27" imgW="215640" imgH="203040" progId="Equation.DSMT4">
                  <p:embed/>
                </p:oleObj>
              </mc:Choice>
              <mc:Fallback>
                <p:oleObj name="Equation" r:id="rId27" imgW="21564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718" y="2878455"/>
                        <a:ext cx="5000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4618038" y="3213735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5" name="Equation" r:id="rId29" imgW="215640" imgH="203040" progId="Equation.DSMT4">
                  <p:embed/>
                </p:oleObj>
              </mc:Choice>
              <mc:Fallback>
                <p:oleObj name="Equation" r:id="rId29" imgW="21564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3213735"/>
                        <a:ext cx="5000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4640898" y="3561715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6" name="Equation" r:id="rId31" imgW="215640" imgH="203040" progId="Equation.DSMT4">
                  <p:embed/>
                </p:oleObj>
              </mc:Choice>
              <mc:Fallback>
                <p:oleObj name="Equation" r:id="rId31" imgW="21564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898" y="3561715"/>
                        <a:ext cx="5000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6094413" y="2897505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7" name="Equation" r:id="rId33" imgW="228600" imgH="203040" progId="Equation.DSMT4">
                  <p:embed/>
                </p:oleObj>
              </mc:Choice>
              <mc:Fallback>
                <p:oleObj name="Equation" r:id="rId33" imgW="22860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897505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6096953" y="3234690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8" name="Equation" r:id="rId35" imgW="228600" imgH="203040" progId="Equation.DSMT4">
                  <p:embed/>
                </p:oleObj>
              </mc:Choice>
              <mc:Fallback>
                <p:oleObj name="Equation" r:id="rId35" imgW="22860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953" y="3234690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6120130" y="3562985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9" name="Equation" r:id="rId37" imgW="228600" imgH="203040" progId="Equation.DSMT4">
                  <p:embed/>
                </p:oleObj>
              </mc:Choice>
              <mc:Fallback>
                <p:oleObj name="Equation" r:id="rId37" imgW="2286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30" y="3562985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7526655" y="3180715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0" name="Equation" r:id="rId39" imgW="228600" imgH="203040" progId="Equation.DSMT4">
                  <p:embed/>
                </p:oleObj>
              </mc:Choice>
              <mc:Fallback>
                <p:oleObj name="Equation" r:id="rId39" imgW="228600" imgH="203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655" y="3180715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/>
        </p:nvGraphicFramePr>
        <p:xfrm>
          <a:off x="7546077" y="3519553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1" name="Equation" r:id="rId41" imgW="228600" imgH="203040" progId="Equation.DSMT4">
                  <p:embed/>
                </p:oleObj>
              </mc:Choice>
              <mc:Fallback>
                <p:oleObj name="Equation" r:id="rId41" imgW="2286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077" y="3519553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62"/>
          <p:cNvSpPr txBox="1">
            <a:spLocks noChangeArrowheads="1"/>
          </p:cNvSpPr>
          <p:nvPr/>
        </p:nvSpPr>
        <p:spPr bwMode="auto">
          <a:xfrm>
            <a:off x="314960" y="586740"/>
            <a:ext cx="79248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利用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Romberg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积分公式计算积分 </a:t>
            </a:r>
          </a:p>
        </p:txBody>
      </p:sp>
      <p:graphicFrame>
        <p:nvGraphicFramePr>
          <p:cNvPr id="83008" name="Object 64"/>
          <p:cNvGraphicFramePr>
            <a:graphicFrameLocks noChangeAspect="1"/>
          </p:cNvGraphicFramePr>
          <p:nvPr/>
        </p:nvGraphicFramePr>
        <p:xfrm>
          <a:off x="4504055" y="440055"/>
          <a:ext cx="18621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3" imgW="812520" imgH="355320" progId="Equation.DSMT4">
                  <p:embed/>
                </p:oleObj>
              </mc:Choice>
              <mc:Fallback>
                <p:oleObj name="Equation" r:id="rId3" imgW="812520" imgH="3553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055" y="440055"/>
                        <a:ext cx="1862138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04800" y="1178560"/>
            <a:ext cx="84836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解    按递推公式计算，结果如下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88882" y="1990177"/>
          <a:ext cx="7935310" cy="2490383"/>
        </p:xfrm>
        <a:graphic>
          <a:graphicData uri="http://schemas.openxmlformats.org/drawingml/2006/table">
            <a:tbl>
              <a:tblPr/>
              <a:tblGrid>
                <a:gridCol w="672484"/>
                <a:gridCol w="874229"/>
                <a:gridCol w="1613961"/>
                <a:gridCol w="1681210"/>
                <a:gridCol w="1546713"/>
                <a:gridCol w="1546713"/>
              </a:tblGrid>
              <a:tr h="4787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22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4</a:t>
                      </a: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3.000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3.100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3.13117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3.13898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3.14094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3333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56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59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59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211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59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5926</a:t>
                      </a:r>
                      <a:endParaRPr kumimoji="1" lang="en-US" altLang="zh-CN" sz="18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58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MT Extra" pitchFamily="18" charset="2"/>
                        </a:rPr>
                        <a:t>3.14159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3007" name="Object 4"/>
          <p:cNvGraphicFramePr>
            <a:graphicFrameLocks noChangeAspect="1"/>
          </p:cNvGraphicFramePr>
          <p:nvPr/>
        </p:nvGraphicFramePr>
        <p:xfrm>
          <a:off x="576898" y="2046605"/>
          <a:ext cx="265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8" y="2046605"/>
                        <a:ext cx="2651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82993" y="2045335"/>
          <a:ext cx="8239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3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93" y="2045335"/>
                        <a:ext cx="8239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502218" y="1987868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name="Equation" r:id="rId9" imgW="228600" imgH="203040" progId="Equation.DSMT4">
                  <p:embed/>
                </p:oleObj>
              </mc:Choice>
              <mc:Fallback>
                <p:oleObj name="Equation" r:id="rId9" imgW="228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18" y="1987868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155123" y="1979295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11" imgW="215640" imgH="203040" progId="Equation.DSMT4">
                  <p:embed/>
                </p:oleObj>
              </mc:Choice>
              <mc:Fallback>
                <p:oleObj name="Equation" r:id="rId11" imgW="2156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123" y="1979295"/>
                        <a:ext cx="5000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5807075" y="2000250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2000250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270115" y="1979295"/>
          <a:ext cx="53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Equation" r:id="rId15" imgW="228600" imgH="203040" progId="Equation.DSMT4">
                  <p:embed/>
                </p:oleObj>
              </mc:Choice>
              <mc:Fallback>
                <p:oleObj name="Equation" r:id="rId15" imgW="2286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115" y="1979295"/>
                        <a:ext cx="53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utoUpdateAnimBg="0"/>
      <p:bldP spid="8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65760"/>
            <a:ext cx="3230880" cy="1524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20080" y="371475"/>
            <a:ext cx="3300095" cy="1460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126104" y="17462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Romberg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83007" name="Object 2"/>
          <p:cNvGraphicFramePr>
            <a:graphicFrameLocks noChangeAspect="1"/>
          </p:cNvGraphicFramePr>
          <p:nvPr/>
        </p:nvGraphicFramePr>
        <p:xfrm>
          <a:off x="563705" y="832463"/>
          <a:ext cx="73644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Equation" r:id="rId3" imgW="3174840" imgH="203040" progId="Equation.DSMT4">
                  <p:embed/>
                </p:oleObj>
              </mc:Choice>
              <mc:Fallback>
                <p:oleObj name="Equation" r:id="rId3" imgW="3174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05" y="832463"/>
                        <a:ext cx="73644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00393" y="1486218"/>
          <a:ext cx="72755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5" imgW="3136680" imgH="203040" progId="Equation.DSMT4">
                  <p:embed/>
                </p:oleObj>
              </mc:Choice>
              <mc:Fallback>
                <p:oleObj name="Equation" r:id="rId5" imgW="3136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3" y="1486218"/>
                        <a:ext cx="72755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85470" y="2139315"/>
          <a:ext cx="7392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2" name="Equation" r:id="rId7" imgW="3187440" imgH="203040" progId="Equation.DSMT4">
                  <p:embed/>
                </p:oleObj>
              </mc:Choice>
              <mc:Fallback>
                <p:oleObj name="Equation" r:id="rId7" imgW="31874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" y="2139315"/>
                        <a:ext cx="73929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25158" y="2731453"/>
          <a:ext cx="7216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9" imgW="3111480" imgH="203040" progId="Equation.DSMT4">
                  <p:embed/>
                </p:oleObj>
              </mc:Choice>
              <mc:Fallback>
                <p:oleObj name="Equation" r:id="rId9" imgW="3111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8" y="2731453"/>
                        <a:ext cx="72167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70840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191760" y="371476"/>
            <a:ext cx="3828415" cy="1460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13784" y="174625"/>
            <a:ext cx="1801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54000" y="650240"/>
            <a:ext cx="8524240" cy="101566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记区间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所有连续函数的全体为                 可以证明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是一个线性空间，把所有次数不超过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多项式全体记为       ，则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是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子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</a:p>
        </p:txBody>
      </p:sp>
      <p:graphicFrame>
        <p:nvGraphicFramePr>
          <p:cNvPr id="83007" name="Object 2"/>
          <p:cNvGraphicFramePr>
            <a:graphicFrameLocks noChangeAspect="1"/>
          </p:cNvGraphicFramePr>
          <p:nvPr/>
        </p:nvGraphicFramePr>
        <p:xfrm>
          <a:off x="1115060" y="738505"/>
          <a:ext cx="6762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8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060" y="738505"/>
                        <a:ext cx="6762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578350" y="751523"/>
          <a:ext cx="9715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9" name="Equation" r:id="rId5" imgW="419040" imgH="190440" progId="Equation.DSMT4">
                  <p:embed/>
                </p:oleObj>
              </mc:Choice>
              <mc:Fallback>
                <p:oleObj name="Equation" r:id="rId5" imgW="4190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751523"/>
                        <a:ext cx="9715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519863" y="733425"/>
          <a:ext cx="9128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0"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733425"/>
                        <a:ext cx="9128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164840" y="1284923"/>
          <a:ext cx="2651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1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840" y="1284923"/>
                        <a:ext cx="2651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438458" y="1210945"/>
          <a:ext cx="3524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2" name="Equation" r:id="rId11" imgW="152280" imgH="190440" progId="Equation.DSMT4">
                  <p:embed/>
                </p:oleObj>
              </mc:Choice>
              <mc:Fallback>
                <p:oleObj name="Equation" r:id="rId11" imgW="1522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58" y="1210945"/>
                        <a:ext cx="3524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314758" y="1224280"/>
          <a:ext cx="3524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3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758" y="1224280"/>
                        <a:ext cx="3524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817043" y="1203960"/>
          <a:ext cx="9128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4" name="Equation" r:id="rId14" imgW="393480" imgH="190440" progId="Equation.DSMT4">
                  <p:embed/>
                </p:oleObj>
              </mc:Choice>
              <mc:Fallback>
                <p:oleObj name="Equation" r:id="rId14" imgW="3934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043" y="1203960"/>
                        <a:ext cx="9128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43840" y="1803400"/>
            <a:ext cx="8544560" cy="1938992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若                                            则称                              为          与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内积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</a:t>
            </a:r>
          </a:p>
          <a:p>
            <a:pPr algn="l"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满足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77215" y="1898015"/>
          <a:ext cx="2470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5" name="Equation" r:id="rId15" imgW="1066680" imgH="190440" progId="Equation.DSMT4">
                  <p:embed/>
                </p:oleObj>
              </mc:Choice>
              <mc:Fallback>
                <p:oleObj name="Equation" r:id="rId15" imgW="10666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" y="1898015"/>
                        <a:ext cx="24701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570605" y="1768158"/>
          <a:ext cx="17922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6" name="Equation" r:id="rId17" imgW="774360" imgH="279360" progId="Equation.DSMT4">
                  <p:embed/>
                </p:oleObj>
              </mc:Choice>
              <mc:Fallback>
                <p:oleObj name="Equation" r:id="rId17" imgW="7743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605" y="1768158"/>
                        <a:ext cx="179228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5501640" y="1913573"/>
          <a:ext cx="676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7" name="Equation" r:id="rId19" imgW="291960" imgH="190440" progId="Equation.DSMT4">
                  <p:embed/>
                </p:oleObj>
              </mc:Choice>
              <mc:Fallback>
                <p:oleObj name="Equation" r:id="rId19" imgW="29196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640" y="1913573"/>
                        <a:ext cx="6762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6361113" y="1875790"/>
          <a:ext cx="6461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8" name="Equation" r:id="rId21" imgW="279360" imgH="190440" progId="Equation.DSMT4">
                  <p:embed/>
                </p:oleObj>
              </mc:Choice>
              <mc:Fallback>
                <p:oleObj name="Equation" r:id="rId21" imgW="27936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1875790"/>
                        <a:ext cx="6461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392113" y="2312353"/>
          <a:ext cx="882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9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2312353"/>
                        <a:ext cx="8826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2057083" y="2348230"/>
          <a:ext cx="40544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0" name="Equation" r:id="rId25" imgW="1752480" imgH="571320" progId="Equation.DSMT4">
                  <p:embed/>
                </p:oleObj>
              </mc:Choice>
              <mc:Fallback>
                <p:oleObj name="Equation" r:id="rId25" imgW="1752480" imgH="571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083" y="2348230"/>
                        <a:ext cx="4054475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233680" y="3847148"/>
            <a:ext cx="8554720" cy="962956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若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称          与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正交，记为             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利用内积可以定义函数的平方模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578485" y="3910965"/>
          <a:ext cx="1147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1" name="Equation" r:id="rId27" imgW="495000" imgH="190440" progId="Equation.DSMT4">
                  <p:embed/>
                </p:oleObj>
              </mc:Choice>
              <mc:Fallback>
                <p:oleObj name="Equation" r:id="rId27" imgW="49500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" y="3910965"/>
                        <a:ext cx="114776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2182495" y="3927158"/>
          <a:ext cx="676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2" name="Equation" r:id="rId29" imgW="291960" imgH="190440" progId="Equation.DSMT4">
                  <p:embed/>
                </p:oleObj>
              </mc:Choice>
              <mc:Fallback>
                <p:oleObj name="Equation" r:id="rId29" imgW="29196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95" y="3927158"/>
                        <a:ext cx="6762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3010853" y="3910965"/>
          <a:ext cx="6461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3" name="Equation" r:id="rId30" imgW="279360" imgH="190440" progId="Equation.DSMT4">
                  <p:embed/>
                </p:oleObj>
              </mc:Choice>
              <mc:Fallback>
                <p:oleObj name="Equation" r:id="rId30" imgW="27936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853" y="3910965"/>
                        <a:ext cx="6461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4837430" y="3940810"/>
          <a:ext cx="8524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4" name="Equation" r:id="rId31" imgW="368280" imgH="190440" progId="Equation.DSMT4">
                  <p:embed/>
                </p:oleObj>
              </mc:Choice>
              <mc:Fallback>
                <p:oleObj name="Equation" r:id="rId31" imgW="36828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430" y="3940810"/>
                        <a:ext cx="8524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/>
        </p:nvGraphicFramePr>
        <p:xfrm>
          <a:off x="1195705" y="4227195"/>
          <a:ext cx="29384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5" name="Equation" r:id="rId33" imgW="1269720" imgH="279360" progId="Equation.DSMT4">
                  <p:embed/>
                </p:oleObj>
              </mc:Choice>
              <mc:Fallback>
                <p:oleObj name="Equation" r:id="rId33" imgW="126972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705" y="4227195"/>
                        <a:ext cx="29384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17" grpId="0" animBg="1"/>
      <p:bldP spid="2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70840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191760" y="371476"/>
            <a:ext cx="3828415" cy="1460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13784" y="174625"/>
            <a:ext cx="1801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13711" y="568434"/>
            <a:ext cx="8194565" cy="1815882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函数的平方模满足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83007" name="Object 2"/>
          <p:cNvGraphicFramePr>
            <a:graphicFrameLocks noChangeAspect="1"/>
          </p:cNvGraphicFramePr>
          <p:nvPr/>
        </p:nvGraphicFramePr>
        <p:xfrm>
          <a:off x="2372360" y="631508"/>
          <a:ext cx="5111750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name="Equation" r:id="rId3" imgW="2209680" imgH="774360" progId="Equation.DSMT4">
                  <p:embed/>
                </p:oleObj>
              </mc:Choice>
              <mc:Fallback>
                <p:oleObj name="Equation" r:id="rId3" imgW="220968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360" y="631508"/>
                        <a:ext cx="5111750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03200" y="2623820"/>
            <a:ext cx="8199120" cy="1631216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考虑到           在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各点的函数值比重不同，常引进加权形式的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/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定义：                                                        ，                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这里函数            是非负连续函数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85520" y="2617470"/>
          <a:ext cx="674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Equation" r:id="rId5" imgW="291960" imgH="190440" progId="Equation.DSMT4">
                  <p:embed/>
                </p:oleObj>
              </mc:Choice>
              <mc:Fallback>
                <p:oleObj name="Equation" r:id="rId5" imgW="2919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" y="2617470"/>
                        <a:ext cx="6746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399983" y="2620645"/>
          <a:ext cx="6746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7" imgW="291960" imgH="190440" progId="Equation.DSMT4">
                  <p:embed/>
                </p:oleObj>
              </mc:Choice>
              <mc:Fallback>
                <p:oleObj name="Equation" r:id="rId7" imgW="2919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983" y="2620645"/>
                        <a:ext cx="67468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969645" y="3238818"/>
          <a:ext cx="3182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9" imgW="2552400" imgH="457200" progId="Equation.DSMT4">
                  <p:embed/>
                </p:oleObj>
              </mc:Choice>
              <mc:Fallback>
                <p:oleObj name="Equation" r:id="rId9" imgW="2552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5" y="3238818"/>
                        <a:ext cx="31829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4397693" y="3152458"/>
          <a:ext cx="28019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11" imgW="2247840" imgH="533160" progId="Equation.DSMT4">
                  <p:embed/>
                </p:oleObj>
              </mc:Choice>
              <mc:Fallback>
                <p:oleObj name="Equation" r:id="rId11" imgW="224784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693" y="3152458"/>
                        <a:ext cx="280193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31178" y="3778250"/>
          <a:ext cx="6746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13" imgW="291960" imgH="190440" progId="Equation.DSMT4">
                  <p:embed/>
                </p:oleObj>
              </mc:Choice>
              <mc:Fallback>
                <p:oleObj name="Equation" r:id="rId13" imgW="29196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8" y="3778250"/>
                        <a:ext cx="67468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70840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191760" y="371476"/>
            <a:ext cx="3828415" cy="1460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13784" y="174625"/>
            <a:ext cx="1801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46841" y="582230"/>
            <a:ext cx="8324193" cy="1323439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定理</a:t>
            </a: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若                                        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的一组线性无关函数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则可得到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/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一组两两正交的函数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满足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marL="457200" indent="-457200" algn="l">
              <a:buAutoNum type="arabicParenBoth"/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为                                         的线性组合，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marL="457200" indent="-457200" algn="l"/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2)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为                                         的线性组合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79057" y="555680"/>
          <a:ext cx="22875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1" name="Equation" r:id="rId3" imgW="990360" imgH="177480" progId="Equation.DSMT4">
                  <p:embed/>
                </p:oleObj>
              </mc:Choice>
              <mc:Fallback>
                <p:oleObj name="Equation" r:id="rId3" imgW="9903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57" y="555680"/>
                        <a:ext cx="22875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031418" y="594929"/>
          <a:ext cx="822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2" name="Equation" r:id="rId5" imgW="355320" imgH="164880" progId="Equation.DSMT4">
                  <p:embed/>
                </p:oleObj>
              </mc:Choice>
              <mc:Fallback>
                <p:oleObj name="Equation" r:id="rId5" imgW="3553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418" y="594929"/>
                        <a:ext cx="8223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039093" y="850089"/>
          <a:ext cx="2346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3" name="Equation" r:id="rId7" imgW="1015920" imgH="177480" progId="Equation.DSMT4">
                  <p:embed/>
                </p:oleObj>
              </mc:Choice>
              <mc:Fallback>
                <p:oleObj name="Equation" r:id="rId7" imgW="10159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093" y="850089"/>
                        <a:ext cx="23463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94189" y="1144621"/>
          <a:ext cx="7032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4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89" y="1144621"/>
                        <a:ext cx="7032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41436" y="879180"/>
          <a:ext cx="822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5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36" y="879180"/>
                        <a:ext cx="8223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737492" y="1190536"/>
          <a:ext cx="22875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6" name="Equation" r:id="rId13" imgW="990360" imgH="177480" progId="Equation.DSMT4">
                  <p:embed/>
                </p:oleObj>
              </mc:Choice>
              <mc:Fallback>
                <p:oleObj name="Equation" r:id="rId13" imgW="9903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92" y="1190536"/>
                        <a:ext cx="228758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814497" y="1481138"/>
          <a:ext cx="6731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7" name="Equation" r:id="rId15" imgW="291960" imgH="177480" progId="Equation.DSMT4">
                  <p:embed/>
                </p:oleObj>
              </mc:Choice>
              <mc:Fallback>
                <p:oleObj name="Equation" r:id="rId15" imgW="2919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97" y="1481138"/>
                        <a:ext cx="6731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92222" y="1484050"/>
          <a:ext cx="2346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" name="Equation" r:id="rId17" imgW="1015920" imgH="177480" progId="Equation.DSMT4">
                  <p:embed/>
                </p:oleObj>
              </mc:Choice>
              <mc:Fallback>
                <p:oleObj name="Equation" r:id="rId17" imgW="10159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22" y="1484050"/>
                        <a:ext cx="23463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45440" y="1925638"/>
            <a:ext cx="8392160" cy="45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证明  只要按</a:t>
            </a:r>
            <a:r>
              <a:rPr lang="en-US" altLang="zh-CN" sz="2000" dirty="0" err="1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chemite</a:t>
            </a: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正交化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过程构造</a:t>
            </a: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099820" y="2287905"/>
          <a:ext cx="12874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name="Equation" r:id="rId19" imgW="1054080" imgH="279360" progId="Equation.DSMT4">
                  <p:embed/>
                </p:oleObj>
              </mc:Choice>
              <mc:Fallback>
                <p:oleObj name="Equation" r:id="rId19" imgW="10540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20" y="2287905"/>
                        <a:ext cx="128746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067435" y="2502535"/>
          <a:ext cx="29575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0" name="Equation" r:id="rId21" imgW="2425680" imgH="558720" progId="Equation.DSMT4">
                  <p:embed/>
                </p:oleObj>
              </mc:Choice>
              <mc:Fallback>
                <p:oleObj name="Equation" r:id="rId21" imgW="2425680" imgH="558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35" y="2502535"/>
                        <a:ext cx="295751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029970" y="3104198"/>
          <a:ext cx="45227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1" name="Equation" r:id="rId23" imgW="3708360" imgH="558720" progId="Equation.DSMT4">
                  <p:embed/>
                </p:oleObj>
              </mc:Choice>
              <mc:Fallback>
                <p:oleObj name="Equation" r:id="rId23" imgW="370836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970" y="3104198"/>
                        <a:ext cx="4522788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1079818" y="4001453"/>
          <a:ext cx="3257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2" name="Equation" r:id="rId25" imgW="2641320" imgH="571320" progId="Equation.DSMT4">
                  <p:embed/>
                </p:oleObj>
              </mc:Choice>
              <mc:Fallback>
                <p:oleObj name="Equation" r:id="rId25" imgW="264132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18" y="4001453"/>
                        <a:ext cx="32575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965200" y="3646488"/>
            <a:ext cx="5554717" cy="362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dirty="0"/>
              <a:t>              </a:t>
            </a:r>
            <a:r>
              <a:rPr lang="en-US" altLang="zh-CN" dirty="0">
                <a:sym typeface="MT Extra" pitchFamily="18" charset="2"/>
              </a:rPr>
              <a:t></a:t>
            </a:r>
            <a:endParaRPr lang="en-US" altLang="zh-CN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 animBg="1"/>
      <p:bldP spid="17" grpId="0"/>
      <p:bldP spid="2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70840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191760" y="371476"/>
            <a:ext cx="3828415" cy="1460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13784" y="174625"/>
            <a:ext cx="1801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64160" y="822960"/>
            <a:ext cx="8087360" cy="1692771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ym typeface="Symbol" pitchFamily="18" charset="2"/>
              </a:rPr>
              <a:t>       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两两正交且满足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2)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，再令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称函数组  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为规范正交组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83007" name="Object 2"/>
          <p:cNvGraphicFramePr>
            <a:graphicFrameLocks noChangeAspect="1"/>
          </p:cNvGraphicFramePr>
          <p:nvPr/>
        </p:nvGraphicFramePr>
        <p:xfrm>
          <a:off x="289560" y="859473"/>
          <a:ext cx="2346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name="Equation" r:id="rId3" imgW="1015920" imgH="177480" progId="Equation.DSMT4">
                  <p:embed/>
                </p:oleObj>
              </mc:Choice>
              <mc:Fallback>
                <p:oleObj name="Equation" r:id="rId3" imgW="10159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" y="859473"/>
                        <a:ext cx="23463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2654618" y="1220788"/>
          <a:ext cx="38433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5" name="Equation" r:id="rId5" imgW="2298600" imgH="457200" progId="Equation.DSMT4">
                  <p:embed/>
                </p:oleObj>
              </mc:Choice>
              <mc:Fallback>
                <p:oleObj name="Equation" r:id="rId5" imgW="2298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618" y="1220788"/>
                        <a:ext cx="3843337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91285" y="2080895"/>
          <a:ext cx="2198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7" imgW="952200" imgH="177480" progId="Equation.DSMT4">
                  <p:embed/>
                </p:oleObj>
              </mc:Choice>
              <mc:Fallback>
                <p:oleObj name="Equation" r:id="rId7" imgW="952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285" y="2080895"/>
                        <a:ext cx="21986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64160" y="2915920"/>
            <a:ext cx="8077200" cy="101566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>
                <a:sym typeface="Symbol" pitchFamily="18" charset="2"/>
              </a:rPr>
              <a:t>    </a:t>
            </a:r>
            <a:r>
              <a:rPr lang="en-US" altLang="zh-CN" dirty="0" smtClean="0">
                <a:sym typeface="Symbol" pitchFamily="18" charset="2"/>
              </a:rPr>
              <a:t>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由线性无关函数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经过</a:t>
            </a:r>
            <a:r>
              <a:rPr lang="en-US" altLang="zh-CN" sz="2000" dirty="0" err="1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chemit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正交化过程得到的多项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的正交多项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18135" y="3018473"/>
          <a:ext cx="323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" y="3018473"/>
                        <a:ext cx="323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692083" y="3008313"/>
          <a:ext cx="1406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083" y="3008313"/>
                        <a:ext cx="14065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02615" y="3462020"/>
          <a:ext cx="2374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name="Equation" r:id="rId13" imgW="1028520" imgH="177480" progId="Equation.DSMT4">
                  <p:embed/>
                </p:oleObj>
              </mc:Choice>
              <mc:Fallback>
                <p:oleObj name="Equation" r:id="rId13" imgW="10285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" y="3462020"/>
                        <a:ext cx="23749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452813" y="3496310"/>
          <a:ext cx="61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Equation" r:id="rId15" imgW="266400" imgH="164880" progId="Equation.DSMT4">
                  <p:embed/>
                </p:oleObj>
              </mc:Choice>
              <mc:Fallback>
                <p:oleObj name="Equation" r:id="rId15" imgW="26640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496310"/>
                        <a:ext cx="615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17525" y="728663"/>
          <a:ext cx="7289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1937960" imgH="2641320" progId="Equation.DSMT4">
                  <p:embed/>
                </p:oleObj>
              </mc:Choice>
              <mc:Fallback>
                <p:oleObj name="Equation" r:id="rId3" imgW="11937960" imgH="264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728663"/>
                        <a:ext cx="7289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3" descr="1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22488" y="2505075"/>
            <a:ext cx="32004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70840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191760" y="371476"/>
            <a:ext cx="3828415" cy="1460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13784" y="174625"/>
            <a:ext cx="1801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55600" y="756920"/>
            <a:ext cx="8026400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[-1,1]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权函数            的正交多项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6110" y="1333500"/>
            <a:ext cx="806318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解  按</a:t>
            </a:r>
            <a:r>
              <a:rPr lang="en-US" altLang="zh-CN" sz="2000" dirty="0" err="1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chemit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正交化过程有</a:t>
            </a: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844825" y="1993467"/>
          <a:ext cx="31908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0" name="Equation" r:id="rId3" imgW="2616120" imgH="723600" progId="Equation.DSMT4">
                  <p:embed/>
                </p:oleObj>
              </mc:Choice>
              <mc:Fallback>
                <p:oleObj name="Equation" r:id="rId3" imgW="261612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25" y="1993467"/>
                        <a:ext cx="31908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7" name="Object 3"/>
          <p:cNvGraphicFramePr>
            <a:graphicFrameLocks noChangeAspect="1"/>
          </p:cNvGraphicFramePr>
          <p:nvPr/>
        </p:nvGraphicFramePr>
        <p:xfrm>
          <a:off x="3379470" y="812800"/>
          <a:ext cx="61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1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70" y="812800"/>
                        <a:ext cx="615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866721" y="1787909"/>
          <a:ext cx="8667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21" y="1787909"/>
                        <a:ext cx="8667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877570" y="2844483"/>
          <a:ext cx="28178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Equation" r:id="rId9" imgW="2311200" imgH="507960" progId="Equation.DSMT4">
                  <p:embed/>
                </p:oleObj>
              </mc:Choice>
              <mc:Fallback>
                <p:oleObj name="Equation" r:id="rId9" imgW="23112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" y="2844483"/>
                        <a:ext cx="281781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368108" y="3457893"/>
          <a:ext cx="22764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11" imgW="1866600" imgH="723600" progId="Equation.DSMT4">
                  <p:embed/>
                </p:oleObj>
              </mc:Choice>
              <mc:Fallback>
                <p:oleObj name="Equation" r:id="rId11" imgW="186660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108" y="3457893"/>
                        <a:ext cx="22764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406843" y="4269105"/>
          <a:ext cx="7604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13" imgW="622080" imgH="457200" progId="Equation.DSMT4">
                  <p:embed/>
                </p:oleObj>
              </mc:Choice>
              <mc:Fallback>
                <p:oleObj name="Equation" r:id="rId13" imgW="6220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43" y="4269105"/>
                        <a:ext cx="76041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70840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191760" y="371476"/>
            <a:ext cx="3828415" cy="1460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13784" y="174625"/>
            <a:ext cx="1801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627698" y="844550"/>
          <a:ext cx="6546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Equation" r:id="rId3" imgW="2920680" imgH="393480" progId="Equation.DSMT4">
                  <p:embed/>
                </p:oleObj>
              </mc:Choice>
              <mc:Fallback>
                <p:oleObj name="Equation" r:id="rId3" imgW="2920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8" y="844550"/>
                        <a:ext cx="65468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292225" y="1706880"/>
          <a:ext cx="60864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5" imgW="2882880" imgH="583920" progId="Equation.DSMT4">
                  <p:embed/>
                </p:oleObj>
              </mc:Choice>
              <mc:Fallback>
                <p:oleObj name="Equation" r:id="rId5" imgW="288288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706880"/>
                        <a:ext cx="6086475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1311275" y="2879725"/>
          <a:ext cx="11795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0" name="Equation" r:id="rId7" imgW="965160" imgH="596880" progId="Equation.DSMT4">
                  <p:embed/>
                </p:oleObj>
              </mc:Choice>
              <mc:Fallback>
                <p:oleObj name="Equation" r:id="rId7" imgW="96516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879725"/>
                        <a:ext cx="117951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410018" y="3600768"/>
          <a:ext cx="107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name="Equation" r:id="rId9" imgW="88560" imgH="279360" progId="Equation.3">
                  <p:embed/>
                </p:oleObj>
              </mc:Choice>
              <mc:Fallback>
                <p:oleObj name="Equation" r:id="rId9" imgW="88560" imgH="279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018" y="3600768"/>
                        <a:ext cx="1079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70840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191760" y="371476"/>
            <a:ext cx="3828415" cy="14604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613784" y="174625"/>
            <a:ext cx="1801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86430" y="652780"/>
            <a:ext cx="806318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若                                         是           上权函数为          的正交多项式，则有下列性质：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marL="457200" indent="-457200" algn="l">
              <a:lnSpc>
                <a:spcPct val="150000"/>
              </a:lnSpc>
              <a:buAutoNum type="arabicParenBoth"/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是首项系数不为零的     次多项式；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marL="457200" indent="-457200" algn="l">
              <a:lnSpc>
                <a:spcPct val="150000"/>
              </a:lnSpc>
              <a:buAutoNum type="arabicParenBoth"/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构成      上的一组正交基；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marL="457200" indent="-457200" algn="l">
              <a:lnSpc>
                <a:spcPct val="150000"/>
              </a:lnSpc>
              <a:buAutoNum type="arabicParenBoth"/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与任一不高于          次的多项式正交，即                       ；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marL="457200" indent="-457200" algn="l">
              <a:lnSpc>
                <a:spcPct val="150000"/>
              </a:lnSpc>
              <a:buAutoNum type="arabicParenBoth"/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方程                    在            上有     个单根；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marL="457200" indent="-457200" algn="l">
              <a:lnSpc>
                <a:spcPct val="150000"/>
              </a:lnSpc>
              <a:buAutoNum type="arabicParenBoth"/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方程                       的根                                       与方程                  的根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marL="457200" indent="-457200" algn="l"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在上交错分布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70243" y="745173"/>
          <a:ext cx="2374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0" name="Equation" r:id="rId3" imgW="1028520" imgH="177480" progId="Equation.DSMT4">
                  <p:embed/>
                </p:oleObj>
              </mc:Choice>
              <mc:Fallback>
                <p:oleObj name="Equation" r:id="rId3" imgW="10285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3" y="745173"/>
                        <a:ext cx="23749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174298" y="764540"/>
          <a:ext cx="615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1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298" y="764540"/>
                        <a:ext cx="615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94728" y="1666558"/>
          <a:ext cx="7032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2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28" y="1666558"/>
                        <a:ext cx="7032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458278" y="3487103"/>
          <a:ext cx="1260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3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278" y="3487103"/>
                        <a:ext cx="1260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333433" y="743268"/>
          <a:ext cx="615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4"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433" y="743268"/>
                        <a:ext cx="6159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356928" y="3471545"/>
          <a:ext cx="21986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5" name="Equation" r:id="rId13" imgW="952200" imgH="190440" progId="Equation.DSMT4">
                  <p:embed/>
                </p:oleObj>
              </mc:Choice>
              <mc:Fallback>
                <p:oleObj name="Equation" r:id="rId13" imgW="95220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928" y="3471545"/>
                        <a:ext cx="21986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266498" y="3484245"/>
          <a:ext cx="1114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6" name="Equation" r:id="rId15" imgW="482400" imgH="177480" progId="Equation.DSMT4">
                  <p:embed/>
                </p:oleObj>
              </mc:Choice>
              <mc:Fallback>
                <p:oleObj name="Equation" r:id="rId15" imgW="48240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498" y="3484245"/>
                        <a:ext cx="11144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980123" y="3872230"/>
          <a:ext cx="1730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7" name="Equation" r:id="rId17" imgW="749160" imgH="190440" progId="Equation.DSMT4">
                  <p:embed/>
                </p:oleObj>
              </mc:Choice>
              <mc:Fallback>
                <p:oleObj name="Equation" r:id="rId17" imgW="74916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123" y="3872230"/>
                        <a:ext cx="17303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1503363" y="3029903"/>
          <a:ext cx="1114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8"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029903"/>
                        <a:ext cx="11144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2919730" y="3031490"/>
          <a:ext cx="61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9" name="Equation" r:id="rId20" imgW="266400" imgH="164880" progId="Equation.DSMT4">
                  <p:embed/>
                </p:oleObj>
              </mc:Choice>
              <mc:Fallback>
                <p:oleObj name="Equation" r:id="rId20" imgW="26640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730" y="3031490"/>
                        <a:ext cx="615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4081145" y="3099435"/>
          <a:ext cx="263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0" name="Equation" r:id="rId21" imgW="114120" imgH="126720" progId="Equation.DSMT4">
                  <p:embed/>
                </p:oleObj>
              </mc:Choice>
              <mc:Fallback>
                <p:oleObj name="Equation" r:id="rId21" imgW="114120" imgH="126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145" y="3099435"/>
                        <a:ext cx="2635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952500" y="2145348"/>
          <a:ext cx="2374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1" name="Equation" r:id="rId23" imgW="1028520" imgH="177480" progId="Equation.DSMT4">
                  <p:embed/>
                </p:oleObj>
              </mc:Choice>
              <mc:Fallback>
                <p:oleObj name="Equation" r:id="rId23" imgW="10285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145348"/>
                        <a:ext cx="23749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3857625" y="2145348"/>
          <a:ext cx="322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"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145348"/>
                        <a:ext cx="3222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3968115" y="1705928"/>
          <a:ext cx="2651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3" name="Equation" r:id="rId27" imgW="114120" imgH="152280" progId="Equation.DSMT4">
                  <p:embed/>
                </p:oleObj>
              </mc:Choice>
              <mc:Fallback>
                <p:oleObj name="Equation" r:id="rId27" imgW="114120" imgH="152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115" y="1705928"/>
                        <a:ext cx="26511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/>
        </p:nvGraphicFramePr>
        <p:xfrm>
          <a:off x="987425" y="2604453"/>
          <a:ext cx="703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4" name="Equation" r:id="rId29" imgW="304560" imgH="177480" progId="Equation.DSMT4">
                  <p:embed/>
                </p:oleObj>
              </mc:Choice>
              <mc:Fallback>
                <p:oleObj name="Equation" r:id="rId29" imgW="30456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604453"/>
                        <a:ext cx="7032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3190558" y="2622868"/>
          <a:ext cx="5857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5" name="Equation" r:id="rId31" imgW="253800" imgH="152280" progId="Equation.DSMT4">
                  <p:embed/>
                </p:oleObj>
              </mc:Choice>
              <mc:Fallback>
                <p:oleObj name="Equation" r:id="rId31" imgW="253800" imgH="152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558" y="2622868"/>
                        <a:ext cx="5857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/>
        </p:nvGraphicFramePr>
        <p:xfrm>
          <a:off x="6044883" y="2553653"/>
          <a:ext cx="13795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6" name="Equation" r:id="rId33" imgW="596880" imgH="177480" progId="Equation.DSMT4">
                  <p:embed/>
                </p:oleObj>
              </mc:Choice>
              <mc:Fallback>
                <p:oleObj name="Equation" r:id="rId33" imgW="59688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83" y="2553653"/>
                        <a:ext cx="13795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12928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5821680" y="364520"/>
            <a:ext cx="3198495" cy="6956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75304" y="16446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个常用的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72113" y="2190333"/>
            <a:ext cx="8168640" cy="501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是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[-1,1]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权函数              的正交多项式，且满足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:</a:t>
            </a: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742918" y="1380173"/>
          <a:ext cx="49545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3" imgW="4381200" imgH="533160" progId="Equation.DSMT4">
                  <p:embed/>
                </p:oleObj>
              </mc:Choice>
              <mc:Fallback>
                <p:oleObj name="Equation" r:id="rId3" imgW="438120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18" y="1380173"/>
                        <a:ext cx="49545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040698" y="2342515"/>
          <a:ext cx="7889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name="Equation" r:id="rId5" imgW="698400" imgH="253800" progId="Equation.DSMT4">
                  <p:embed/>
                </p:oleObj>
              </mc:Choice>
              <mc:Fallback>
                <p:oleObj name="Equation" r:id="rId5" imgW="698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698" y="2342515"/>
                        <a:ext cx="7889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756285" y="2663825"/>
          <a:ext cx="5403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Equation" r:id="rId7" imgW="4254480" imgH="838080" progId="Equation.DSMT4">
                  <p:embed/>
                </p:oleObj>
              </mc:Choice>
              <mc:Fallback>
                <p:oleObj name="Equation" r:id="rId7" imgW="42544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" y="2663825"/>
                        <a:ext cx="54038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21042" y="3960813"/>
          <a:ext cx="7388226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Equation" r:id="rId9" imgW="5816520" imgH="609480" progId="Equation.DSMT4">
                  <p:embed/>
                </p:oleObj>
              </mc:Choice>
              <mc:Fallback>
                <p:oleObj name="Equation" r:id="rId9" imgW="581652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" y="3960813"/>
                        <a:ext cx="7388226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92935" y="627150"/>
            <a:ext cx="8168640" cy="501291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Legendre</a:t>
            </a: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多项式</a:t>
            </a:r>
            <a:endParaRPr lang="en-US" altLang="zh-CN" sz="2000" dirty="0" smtClean="0">
              <a:solidFill>
                <a:srgbClr val="FF0000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12928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5821680" y="364520"/>
            <a:ext cx="3198495" cy="6956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75304" y="16446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个常用的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28775" y="627150"/>
            <a:ext cx="8168640" cy="501291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2.    </a:t>
            </a:r>
            <a:r>
              <a:rPr lang="en-US" altLang="zh-CN" sz="2000" dirty="0" err="1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Chebyshev</a:t>
            </a: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多项式</a:t>
            </a:r>
            <a:endParaRPr lang="en-US" altLang="zh-CN" sz="2000" dirty="0" smtClean="0">
              <a:solidFill>
                <a:srgbClr val="FF0000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37185" y="1189038"/>
          <a:ext cx="5788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3" name="Equation" r:id="rId3" imgW="5117760" imgH="330120" progId="Equation.DSMT4">
                  <p:embed/>
                </p:oleObj>
              </mc:Choice>
              <mc:Fallback>
                <p:oleObj name="Equation" r:id="rId3" imgW="511776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" y="1189038"/>
                        <a:ext cx="57880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676284" y="1470606"/>
          <a:ext cx="1752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4" name="Equation" r:id="rId5" imgW="1549080" imgH="685800" progId="Equation.DSMT4">
                  <p:embed/>
                </p:oleObj>
              </mc:Choice>
              <mc:Fallback>
                <p:oleObj name="Equation" r:id="rId5" imgW="1549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284" y="1470606"/>
                        <a:ext cx="17526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62016" y="2023067"/>
          <a:ext cx="85502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5" name="Equation" r:id="rId7" imgW="6730920" imgH="914400" progId="Equation.DSMT4">
                  <p:embed/>
                </p:oleObj>
              </mc:Choice>
              <mc:Fallback>
                <p:oleObj name="Equation" r:id="rId7" imgW="67309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16" y="2023067"/>
                        <a:ext cx="8550275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6004" y="3206203"/>
          <a:ext cx="64452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6" name="Equation" r:id="rId9" imgW="3263760" imgH="393480" progId="Equation.DSMT4">
                  <p:embed/>
                </p:oleObj>
              </mc:Choice>
              <mc:Fallback>
                <p:oleObj name="Equation" r:id="rId9" imgW="32637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04" y="3206203"/>
                        <a:ext cx="64452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330835" y="4074795"/>
          <a:ext cx="6897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7" name="Equation" r:id="rId11" imgW="3568680" imgH="355320" progId="Equation.DSMT4">
                  <p:embed/>
                </p:oleObj>
              </mc:Choice>
              <mc:Fallback>
                <p:oleObj name="Equation" r:id="rId11" imgW="356868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" y="4074795"/>
                        <a:ext cx="68976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64159" y="1612713"/>
            <a:ext cx="776574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是区间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[-1,1]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上权函数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的正交多项式，且满足：</a:t>
            </a: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1" grpId="0" animBg="1"/>
      <p:bldP spid="1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12928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5821680" y="364520"/>
            <a:ext cx="3198495" cy="6956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75304" y="16446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个常用的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775" y="627150"/>
            <a:ext cx="8168640" cy="55399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3.  </a:t>
            </a:r>
            <a:r>
              <a:rPr lang="en-US" altLang="zh-CN" sz="2000" dirty="0" err="1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Laguere</a:t>
            </a: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多项式</a:t>
            </a:r>
            <a:endParaRPr lang="en-US" altLang="zh-CN" sz="2000" dirty="0" smtClean="0">
              <a:solidFill>
                <a:srgbClr val="FF0000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770890" y="1387475"/>
          <a:ext cx="54006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3" imgW="5537160" imgH="698400" progId="Equation.3">
                  <p:embed/>
                </p:oleObj>
              </mc:Choice>
              <mc:Fallback>
                <p:oleObj name="Equation" r:id="rId3" imgW="5537160" imgH="69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" y="1387475"/>
                        <a:ext cx="540067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709613" y="3567113"/>
          <a:ext cx="75739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5" imgW="3835080" imgH="419040" progId="Equation.DSMT4">
                  <p:embed/>
                </p:oleObj>
              </mc:Choice>
              <mc:Fallback>
                <p:oleObj name="Equation" r:id="rId5" imgW="38350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567113"/>
                        <a:ext cx="75739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780098" y="2722880"/>
          <a:ext cx="5372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7" imgW="5371920" imgH="761760" progId="Equation.DSMT4">
                  <p:embed/>
                </p:oleObj>
              </mc:Choice>
              <mc:Fallback>
                <p:oleObj name="Equation" r:id="rId7" imgW="537192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8" y="2722880"/>
                        <a:ext cx="5372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537903" y="2225358"/>
          <a:ext cx="1214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03" y="2225358"/>
                        <a:ext cx="12144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70560" y="2225993"/>
            <a:ext cx="7518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是区间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[0,+)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上权函数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为                      的正交多项式，且满足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45440"/>
            <a:ext cx="3129280" cy="3556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5821680" y="364520"/>
            <a:ext cx="3198495" cy="6956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75304" y="164465"/>
            <a:ext cx="2746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个常用的正交多项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775" y="627150"/>
            <a:ext cx="8168640" cy="55399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4.  </a:t>
            </a:r>
            <a:r>
              <a:rPr lang="en-US" altLang="zh-CN" sz="2000" dirty="0" err="1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Hermite</a:t>
            </a: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多项式</a:t>
            </a:r>
            <a:endParaRPr lang="en-US" altLang="zh-CN" sz="2000" dirty="0" smtClean="0">
              <a:solidFill>
                <a:srgbClr val="FF0000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642620" y="1506538"/>
          <a:ext cx="6794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8" name="Equation" r:id="rId3" imgW="6095880" imgH="647640" progId="Equation.DSMT4">
                  <p:embed/>
                </p:oleObj>
              </mc:Choice>
              <mc:Fallback>
                <p:oleObj name="Equation" r:id="rId3" imgW="6095880" imgH="647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" y="1506538"/>
                        <a:ext cx="67945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508000" y="2311400"/>
            <a:ext cx="7955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是区间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(-,+)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上权函数为                         的正交多项式，且满足：                             </a:t>
            </a: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674053" y="2834958"/>
          <a:ext cx="58864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Equation" r:id="rId5" imgW="4572000" imgH="634680" progId="Equation.DSMT4">
                  <p:embed/>
                </p:oleObj>
              </mc:Choice>
              <mc:Fallback>
                <p:oleObj name="Equation" r:id="rId5" imgW="4572000" imgH="634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3" y="2834958"/>
                        <a:ext cx="588645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638810" y="3724593"/>
          <a:ext cx="7023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7" imgW="3555720" imgH="393480" progId="Equation.DSMT4">
                  <p:embed/>
                </p:oleObj>
              </mc:Choice>
              <mc:Fallback>
                <p:oleObj name="Equation" r:id="rId7" imgW="35557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" y="3724593"/>
                        <a:ext cx="7023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3412808" y="2233930"/>
          <a:ext cx="1409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9" imgW="914400" imgH="317160" progId="Equation.DSMT4">
                  <p:embed/>
                </p:oleObj>
              </mc:Choice>
              <mc:Fallback>
                <p:oleObj name="Equation" r:id="rId9" imgW="91440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808" y="2233930"/>
                        <a:ext cx="1409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5920"/>
            <a:ext cx="2794000" cy="508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6289040" y="396240"/>
            <a:ext cx="2722880" cy="1016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760344" y="184785"/>
            <a:ext cx="36201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的一般理论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661670" y="816293"/>
            <a:ext cx="7120890" cy="147732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由前面的讨论已经知道，以                                                  为节点的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Newton-Cotes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公式的代数精度一般为     或            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这时节点简单地按照等距的方式确定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94210" name="Object 6"/>
          <p:cNvGraphicFramePr>
            <a:graphicFrameLocks noChangeAspect="1"/>
          </p:cNvGraphicFramePr>
          <p:nvPr/>
        </p:nvGraphicFramePr>
        <p:xfrm>
          <a:off x="3816985" y="950278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4" name="Equation" r:id="rId3" imgW="2895480" imgH="380880" progId="Equation.DSMT4">
                  <p:embed/>
                </p:oleObj>
              </mc:Choice>
              <mc:Fallback>
                <p:oleObj name="Equation" r:id="rId3" imgW="28954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985" y="950278"/>
                        <a:ext cx="2895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7"/>
          <p:cNvGraphicFramePr>
            <a:graphicFrameLocks noChangeAspect="1"/>
          </p:cNvGraphicFramePr>
          <p:nvPr/>
        </p:nvGraphicFramePr>
        <p:xfrm>
          <a:off x="4810443" y="1493520"/>
          <a:ext cx="228600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5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443" y="1493520"/>
                        <a:ext cx="228600" cy="17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8"/>
          <p:cNvGraphicFramePr>
            <a:graphicFrameLocks noChangeAspect="1"/>
          </p:cNvGraphicFramePr>
          <p:nvPr/>
        </p:nvGraphicFramePr>
        <p:xfrm>
          <a:off x="5312728" y="1458595"/>
          <a:ext cx="6985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6" name="Equation" r:id="rId7" imgW="698400" imgH="330120" progId="Equation.DSMT4">
                  <p:embed/>
                </p:oleObj>
              </mc:Choice>
              <mc:Fallback>
                <p:oleObj name="Equation" r:id="rId7" imgW="69840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728" y="1458595"/>
                        <a:ext cx="6985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658813" y="2583180"/>
            <a:ext cx="7133907" cy="101566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对于一个求积公式而言，如果不固定节点的位置，在节点数目不变的情况下，代数精度能否提高，最多能达到多少？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643891" y="3918585"/>
            <a:ext cx="7169149" cy="55399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高斯型求积公式讨论的就是最高代数精度的求积公式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2" grpId="0" animBg="1"/>
      <p:bldP spid="17" grpId="0" animBg="1"/>
      <p:bldP spid="1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5920"/>
            <a:ext cx="2794000" cy="508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6289040" y="386080"/>
            <a:ext cx="2702560" cy="203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729864" y="184785"/>
            <a:ext cx="36201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的一般理论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14960" y="640080"/>
            <a:ext cx="8503920" cy="1015663"/>
            <a:chOff x="314960" y="640080"/>
            <a:chExt cx="8503920" cy="1015663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14960" y="640080"/>
              <a:ext cx="8503920" cy="1015663"/>
            </a:xfrm>
            <a:prstGeom prst="rect">
              <a:avLst/>
            </a:prstGeom>
            <a:ln>
              <a:headEnd/>
              <a:tailEnd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000" dirty="0" smtClean="0">
                  <a:solidFill>
                    <a:srgbClr val="C00000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定理</a:t>
              </a:r>
              <a:r>
                <a:rPr lang="en-US" altLang="zh-CN" sz="2000" dirty="0" smtClean="0">
                  <a:solidFill>
                    <a:srgbClr val="C00000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1  </a:t>
              </a:r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区间 </a:t>
              </a:r>
              <a:r>
                <a:rPr lang="en-US" altLang="zh-CN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上权函数为           的具有</a:t>
              </a:r>
              <a:r>
                <a:rPr lang="en-US" altLang="zh-CN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     </a:t>
              </a:r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个节点的数值积分公式代数精度不超过</a:t>
              </a:r>
              <a:r>
                <a:rPr lang="en-US" altLang="zh-CN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             </a:t>
              </a:r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次</a:t>
              </a:r>
              <a:r>
                <a:rPr lang="en-US" altLang="zh-CN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. </a:t>
              </a:r>
            </a:p>
          </p:txBody>
        </p:sp>
        <p:graphicFrame>
          <p:nvGraphicFramePr>
            <p:cNvPr id="830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158381"/>
                </p:ext>
              </p:extLst>
            </p:nvPr>
          </p:nvGraphicFramePr>
          <p:xfrm>
            <a:off x="1687830" y="742950"/>
            <a:ext cx="6159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1" name="Equation" r:id="rId3" imgW="266400" imgH="164880" progId="Equation.DSMT4">
                    <p:embed/>
                  </p:oleObj>
                </mc:Choice>
                <mc:Fallback>
                  <p:oleObj name="Equation" r:id="rId3" imgW="26640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830" y="742950"/>
                          <a:ext cx="615950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566693"/>
                </p:ext>
              </p:extLst>
            </p:nvPr>
          </p:nvGraphicFramePr>
          <p:xfrm>
            <a:off x="3580130" y="745490"/>
            <a:ext cx="6159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2" name="Equation" r:id="rId5" imgW="266400" imgH="164880" progId="Equation.DSMT4">
                    <p:embed/>
                  </p:oleObj>
                </mc:Choice>
                <mc:Fallback>
                  <p:oleObj name="Equation" r:id="rId5" imgW="266400" imgH="164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130" y="745490"/>
                          <a:ext cx="615950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674708"/>
                </p:ext>
              </p:extLst>
            </p:nvPr>
          </p:nvGraphicFramePr>
          <p:xfrm>
            <a:off x="4965383" y="809308"/>
            <a:ext cx="2635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3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383" y="809308"/>
                          <a:ext cx="26352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416770"/>
                </p:ext>
              </p:extLst>
            </p:nvPr>
          </p:nvGraphicFramePr>
          <p:xfrm>
            <a:off x="1431925" y="1226820"/>
            <a:ext cx="7048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4" name="Equation" r:id="rId9" imgW="304560" imgH="152280" progId="Equation.DSMT4">
                    <p:embed/>
                  </p:oleObj>
                </mc:Choice>
                <mc:Fallback>
                  <p:oleObj name="Equation" r:id="rId9" imgW="304560" imgH="1522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925" y="1226820"/>
                          <a:ext cx="704850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416560" y="1564640"/>
            <a:ext cx="8503920" cy="2400657"/>
            <a:chOff x="416560" y="1564640"/>
            <a:chExt cx="8503920" cy="2400657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416560" y="1564640"/>
              <a:ext cx="8503920" cy="2400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000" dirty="0" smtClean="0">
                  <a:solidFill>
                    <a:srgbClr val="C00000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证明</a:t>
              </a:r>
              <a:r>
                <a:rPr lang="en-US" altLang="zh-CN" sz="2000" dirty="0" smtClean="0">
                  <a:solidFill>
                    <a:srgbClr val="C00000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  </a:t>
              </a:r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若记 </a:t>
              </a:r>
              <a:r>
                <a:rPr lang="en-US" altLang="zh-CN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                      </a:t>
              </a:r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为求积节点，则求积公式为</a:t>
              </a:r>
              <a:endPara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endParaRPr>
            </a:p>
            <a:p>
              <a:pPr algn="l">
                <a:lnSpc>
                  <a:spcPct val="150000"/>
                </a:lnSpc>
              </a:pPr>
              <a:endPara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endParaRPr>
            </a:p>
            <a:p>
              <a:pPr algn="l">
                <a:lnSpc>
                  <a:spcPct val="150000"/>
                </a:lnSpc>
              </a:pPr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取      次多项式                                                          ，则有</a:t>
              </a:r>
              <a:endPara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endParaRPr>
            </a:p>
            <a:p>
              <a:pPr algn="l">
                <a:lnSpc>
                  <a:spcPct val="150000"/>
                </a:lnSpc>
              </a:pPr>
              <a:endPara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endParaRPr>
            </a:p>
            <a:p>
              <a:pPr algn="l">
                <a:lnSpc>
                  <a:spcPct val="150000"/>
                </a:lnSpc>
              </a:pPr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所以，求积求积公式的代数精度不超过             </a:t>
              </a:r>
              <a:r>
                <a:rPr lang="en-US" altLang="zh-CN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336825"/>
                </p:ext>
              </p:extLst>
            </p:nvPr>
          </p:nvGraphicFramePr>
          <p:xfrm>
            <a:off x="1664653" y="1658620"/>
            <a:ext cx="12620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5" name="Equation" r:id="rId11" imgW="545760" imgH="177480" progId="Equation.DSMT4">
                    <p:embed/>
                  </p:oleObj>
                </mc:Choice>
                <mc:Fallback>
                  <p:oleObj name="Equation" r:id="rId11" imgW="54576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653" y="1658620"/>
                          <a:ext cx="1262062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974301"/>
                </p:ext>
              </p:extLst>
            </p:nvPr>
          </p:nvGraphicFramePr>
          <p:xfrm>
            <a:off x="1741170" y="1991360"/>
            <a:ext cx="3978275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6" name="Equation" r:id="rId13" imgW="4787640" imgH="749160" progId="Equation.DSMT4">
                    <p:embed/>
                  </p:oleObj>
                </mc:Choice>
                <mc:Fallback>
                  <p:oleObj name="Equation" r:id="rId13" imgW="4787640" imgH="7491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170" y="1991360"/>
                          <a:ext cx="3978275" cy="623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717643"/>
                </p:ext>
              </p:extLst>
            </p:nvPr>
          </p:nvGraphicFramePr>
          <p:xfrm>
            <a:off x="741998" y="2621598"/>
            <a:ext cx="382587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7" name="Equation" r:id="rId15" imgW="164880" imgH="152280" progId="Equation.DSMT4">
                    <p:embed/>
                  </p:oleObj>
                </mc:Choice>
                <mc:Fallback>
                  <p:oleObj name="Equation" r:id="rId15" imgW="164880" imgH="1522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98" y="2621598"/>
                          <a:ext cx="382587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854084"/>
                </p:ext>
              </p:extLst>
            </p:nvPr>
          </p:nvGraphicFramePr>
          <p:xfrm>
            <a:off x="1679575" y="2886393"/>
            <a:ext cx="3438525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8" name="Equation" r:id="rId17" imgW="2527200" imgH="495000" progId="Equation.DSMT4">
                    <p:embed/>
                  </p:oleObj>
                </mc:Choice>
                <mc:Fallback>
                  <p:oleObj name="Equation" r:id="rId17" imgW="2527200" imgH="495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2886393"/>
                          <a:ext cx="3438525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692602"/>
                </p:ext>
              </p:extLst>
            </p:nvPr>
          </p:nvGraphicFramePr>
          <p:xfrm>
            <a:off x="2132648" y="2604453"/>
            <a:ext cx="3260725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9" name="Equation" r:id="rId19" imgW="3924000" imgH="380880" progId="Equation.DSMT4">
                    <p:embed/>
                  </p:oleObj>
                </mc:Choice>
                <mc:Fallback>
                  <p:oleObj name="Equation" r:id="rId19" imgW="3924000" imgH="380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648" y="2604453"/>
                          <a:ext cx="3260725" cy="315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929614"/>
                </p:ext>
              </p:extLst>
            </p:nvPr>
          </p:nvGraphicFramePr>
          <p:xfrm>
            <a:off x="4819333" y="3508058"/>
            <a:ext cx="706437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0" name="Equation" r:id="rId21" imgW="304560" imgH="152280" progId="Equation.DSMT4">
                    <p:embed/>
                  </p:oleObj>
                </mc:Choice>
                <mc:Fallback>
                  <p:oleObj name="Equation" r:id="rId21" imgW="304560" imgH="1522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333" y="3508058"/>
                          <a:ext cx="706437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14960" y="3994150"/>
            <a:ext cx="8503920" cy="707886"/>
            <a:chOff x="314960" y="3994150"/>
            <a:chExt cx="8503920" cy="707886"/>
          </a:xfrm>
        </p:grpSpPr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314960" y="3994150"/>
              <a:ext cx="8503920" cy="707886"/>
            </a:xfrm>
            <a:prstGeom prst="rect">
              <a:avLst/>
            </a:prstGeom>
            <a:ln>
              <a:headEnd/>
              <a:tailEnd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现在的问题是，如何适当地选取节点                       ，使求积公式</a:t>
              </a:r>
              <a:r>
                <a:rPr lang="en-US" altLang="zh-CN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(1)</a:t>
              </a:r>
              <a:r>
                <a:rPr lang="zh-CN" altLang="en-US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具有        次代数精度</a:t>
              </a:r>
              <a:r>
                <a:rPr lang="en-US" altLang="zh-CN" sz="2000" dirty="0" smtClean="0">
                  <a:solidFill>
                    <a:schemeClr val="dk1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1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639060"/>
                </p:ext>
              </p:extLst>
            </p:nvPr>
          </p:nvGraphicFramePr>
          <p:xfrm>
            <a:off x="4502468" y="4007485"/>
            <a:ext cx="12620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1" name="Equation" r:id="rId23" imgW="545760" imgH="177480" progId="Equation.DSMT4">
                    <p:embed/>
                  </p:oleObj>
                </mc:Choice>
                <mc:Fallback>
                  <p:oleObj name="Equation" r:id="rId23" imgW="54576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468" y="4007485"/>
                          <a:ext cx="1262062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363024"/>
                </p:ext>
              </p:extLst>
            </p:nvPr>
          </p:nvGraphicFramePr>
          <p:xfrm>
            <a:off x="8032750" y="3997643"/>
            <a:ext cx="70643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2" name="Equation" r:id="rId24" imgW="304560" imgH="152280" progId="Equation.DSMT4">
                    <p:embed/>
                  </p:oleObj>
                </mc:Choice>
                <mc:Fallback>
                  <p:oleObj name="Equation" r:id="rId24" imgW="304560" imgH="1522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750" y="3997643"/>
                          <a:ext cx="706438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5920"/>
            <a:ext cx="2794000" cy="508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6289040" y="386080"/>
            <a:ext cx="2702560" cy="203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729864" y="184785"/>
            <a:ext cx="36201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的一般理论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294640" y="656273"/>
            <a:ext cx="8422640" cy="892552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使求积公式具有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次代数精度的节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此时的插值型求积公式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型求积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314960" y="1539875"/>
            <a:ext cx="839216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下面用构造性方法给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的求法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45442" y="1950720"/>
            <a:ext cx="839916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取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权函数为          的正交多项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个零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作为求积节点，用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Newt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插值余项有误差</a:t>
            </a:r>
          </a:p>
        </p:txBody>
      </p:sp>
      <p:graphicFrame>
        <p:nvGraphicFramePr>
          <p:cNvPr id="87065" name="Object 25"/>
          <p:cNvGraphicFramePr>
            <a:graphicFrameLocks noChangeAspect="1"/>
          </p:cNvGraphicFramePr>
          <p:nvPr/>
        </p:nvGraphicFramePr>
        <p:xfrm>
          <a:off x="1479277" y="2719060"/>
          <a:ext cx="32448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2" name="Equation" r:id="rId3" imgW="2489040" imgH="495000" progId="Equation.DSMT4">
                  <p:embed/>
                </p:oleObj>
              </mc:Choice>
              <mc:Fallback>
                <p:oleObj name="Equation" r:id="rId3" imgW="2489040" imgH="495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277" y="2719060"/>
                        <a:ext cx="32448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6" name="Object 26"/>
          <p:cNvGraphicFramePr>
            <a:graphicFrameLocks noChangeAspect="1"/>
          </p:cNvGraphicFramePr>
          <p:nvPr/>
        </p:nvGraphicFramePr>
        <p:xfrm>
          <a:off x="1978332" y="3372585"/>
          <a:ext cx="31797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3" name="Equation" r:id="rId5" imgW="2438280" imgH="368280" progId="Equation.DSMT4">
                  <p:embed/>
                </p:oleObj>
              </mc:Choice>
              <mc:Fallback>
                <p:oleObj name="Equation" r:id="rId5" imgW="2438280" imgH="368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332" y="3372585"/>
                        <a:ext cx="31797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7" name="Object 27"/>
          <p:cNvGraphicFramePr>
            <a:graphicFrameLocks noChangeAspect="1"/>
          </p:cNvGraphicFramePr>
          <p:nvPr/>
        </p:nvGraphicFramePr>
        <p:xfrm>
          <a:off x="1994774" y="3944175"/>
          <a:ext cx="3346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4" name="Equation" r:id="rId7" imgW="2565360" imgH="368280" progId="Equation.DSMT4">
                  <p:embed/>
                </p:oleObj>
              </mc:Choice>
              <mc:Fallback>
                <p:oleObj name="Equation" r:id="rId7" imgW="2565360" imgH="3682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774" y="3944175"/>
                        <a:ext cx="33464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41432" y="4359163"/>
            <a:ext cx="770688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所以当         是次数不超过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多项式时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. </a:t>
            </a:r>
          </a:p>
        </p:txBody>
      </p:sp>
      <p:graphicFrame>
        <p:nvGraphicFramePr>
          <p:cNvPr id="83007" name="Object 5"/>
          <p:cNvGraphicFramePr>
            <a:graphicFrameLocks noChangeAspect="1"/>
          </p:cNvGraphicFramePr>
          <p:nvPr/>
        </p:nvGraphicFramePr>
        <p:xfrm>
          <a:off x="2143125" y="729298"/>
          <a:ext cx="7048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5" name="Equation" r:id="rId9" imgW="304560" imgH="152280" progId="Equation.DSMT4">
                  <p:embed/>
                </p:oleObj>
              </mc:Choice>
              <mc:Fallback>
                <p:oleObj name="Equation" r:id="rId9" imgW="304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729298"/>
                        <a:ext cx="7048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908550" y="725170"/>
          <a:ext cx="1262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6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725170"/>
                        <a:ext cx="12620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182141" y="2019081"/>
          <a:ext cx="615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7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41" y="2019081"/>
                        <a:ext cx="615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021396" y="2012786"/>
          <a:ext cx="617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8" name="Equation" r:id="rId15" imgW="266400" imgH="164880" progId="Equation.DSMT4">
                  <p:embed/>
                </p:oleObj>
              </mc:Choice>
              <mc:Fallback>
                <p:oleObj name="Equation" r:id="rId15" imgW="26640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396" y="2012786"/>
                        <a:ext cx="617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112516" y="2009830"/>
          <a:ext cx="704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9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516" y="2009830"/>
                        <a:ext cx="704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6077717" y="2055266"/>
          <a:ext cx="265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0"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717" y="2055266"/>
                        <a:ext cx="26511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7005802" y="1971403"/>
          <a:ext cx="1262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1"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802" y="1971403"/>
                        <a:ext cx="12620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231583" y="4435158"/>
          <a:ext cx="6175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2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583" y="4435158"/>
                        <a:ext cx="61753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314065" y="4439603"/>
          <a:ext cx="7048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3" name="Equation" r:id="rId24" imgW="304560" imgH="152280" progId="Equation.DSMT4">
                  <p:embed/>
                </p:oleObj>
              </mc:Choice>
              <mc:Fallback>
                <p:oleObj name="Equation" r:id="rId24" imgW="304560" imgH="152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065" y="4439603"/>
                        <a:ext cx="7048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5254625" y="442595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4" name="Equation" r:id="rId25" imgW="444240" imgH="164880" progId="Equation.DSMT4">
                  <p:embed/>
                </p:oleObj>
              </mc:Choice>
              <mc:Fallback>
                <p:oleObj name="Equation" r:id="rId25" imgW="44424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4425950"/>
                        <a:ext cx="102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6" grpId="0"/>
      <p:bldP spid="7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3"/>
          <p:cNvSpPr>
            <a:spLocks noChangeArrowheads="1"/>
          </p:cNvSpPr>
          <p:nvPr/>
        </p:nvSpPr>
        <p:spPr bwMode="auto">
          <a:xfrm>
            <a:off x="1213830" y="600302"/>
            <a:ext cx="6310919" cy="1085623"/>
          </a:xfrm>
          <a:prstGeom prst="rect">
            <a:avLst/>
          </a:prstGeom>
          <a:solidFill>
            <a:schemeClr val="accent2">
              <a:lumMod val="50000"/>
            </a:schemeClr>
          </a:solidFill>
          <a:ln w="10795" cmpd="sng">
            <a:solidFill>
              <a:schemeClr val="bg1"/>
            </a:solidFill>
            <a:miter lim="800000"/>
            <a:headEnd/>
            <a:tailEnd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lang="en-US" altLang="zh-CN" sz="1800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18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卫星轨道的计算也一个椭圆积分计算问题。找不到被积函数的原函数。然而，这时我们可以用数值积分方法计算。</a:t>
            </a:r>
            <a:endParaRPr lang="en-US" altLang="zh-CN" sz="1800" dirty="0" smtClean="0">
              <a:solidFill>
                <a:schemeClr val="bg1"/>
              </a:solidFill>
            </a:endParaRPr>
          </a:p>
          <a:p>
            <a:endParaRPr lang="en-US" altLang="zh-CN" sz="1400" dirty="0" smtClean="0"/>
          </a:p>
          <a:p>
            <a:r>
              <a:rPr lang="zh-CN" altLang="en-US" sz="1400" dirty="0" smtClean="0"/>
              <a:t> </a:t>
            </a:r>
            <a:endParaRPr lang="zh-CN" altLang="en-US" sz="1400" dirty="0"/>
          </a:p>
        </p:txBody>
      </p:sp>
      <p:pic>
        <p:nvPicPr>
          <p:cNvPr id="5" name="图片 3" descr="s_WA15WA15C20150426_Print-3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3014" y="1754189"/>
            <a:ext cx="3516312" cy="3067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连接符 5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5920"/>
            <a:ext cx="2794000" cy="508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6289040" y="386080"/>
            <a:ext cx="2702560" cy="203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729864" y="184785"/>
            <a:ext cx="36201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的一般理论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4960" y="640080"/>
            <a:ext cx="8503920" cy="101566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C0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定理</a:t>
            </a:r>
            <a:r>
              <a:rPr lang="en-US" altLang="zh-CN" sz="2000" dirty="0" smtClean="0">
                <a:solidFill>
                  <a:srgbClr val="C0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2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对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区间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权函数为           的积分                                    ，区间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权函数为         的正交多项式            的     个零点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83007" name="Object 2"/>
          <p:cNvGraphicFramePr>
            <a:graphicFrameLocks noChangeAspect="1"/>
          </p:cNvGraphicFramePr>
          <p:nvPr/>
        </p:nvGraphicFramePr>
        <p:xfrm>
          <a:off x="1951673" y="753110"/>
          <a:ext cx="61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5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673" y="753110"/>
                        <a:ext cx="615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833813" y="756285"/>
          <a:ext cx="61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6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756285"/>
                        <a:ext cx="615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07" name="Object 143"/>
          <p:cNvGraphicFramePr>
            <a:graphicFrameLocks noChangeAspect="1"/>
          </p:cNvGraphicFramePr>
          <p:nvPr/>
        </p:nvGraphicFramePr>
        <p:xfrm>
          <a:off x="5205730" y="684848"/>
          <a:ext cx="20208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7" name="Equation" r:id="rId7" imgW="1511280" imgH="419040" progId="Equation.DSMT4">
                  <p:embed/>
                </p:oleObj>
              </mc:Choice>
              <mc:Fallback>
                <p:oleObj name="Equation" r:id="rId7" imgW="1511280" imgH="41904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730" y="684848"/>
                        <a:ext cx="2020888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039418" y="744855"/>
          <a:ext cx="61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8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418" y="744855"/>
                        <a:ext cx="615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641793" y="1205230"/>
          <a:ext cx="61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93" y="1205230"/>
                        <a:ext cx="615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689668" y="1181100"/>
          <a:ext cx="704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0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668" y="1181100"/>
                        <a:ext cx="7048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652963" y="1289050"/>
          <a:ext cx="263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1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1289050"/>
                        <a:ext cx="2635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25120" y="1965960"/>
            <a:ext cx="8463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定理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可见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构造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型求积公式的方法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: 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06400" y="2476500"/>
            <a:ext cx="807544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1)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出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权函数为           的正交多项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.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08850" y="3007360"/>
            <a:ext cx="703247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2)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个零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即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   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428825" y="3520003"/>
            <a:ext cx="813710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3)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计算积分系数    </a:t>
            </a:r>
          </a:p>
        </p:txBody>
      </p:sp>
      <p:graphicFrame>
        <p:nvGraphicFramePr>
          <p:cNvPr id="88208" name="Object 144"/>
          <p:cNvGraphicFramePr>
            <a:graphicFrameLocks noChangeAspect="1"/>
          </p:cNvGraphicFramePr>
          <p:nvPr/>
        </p:nvGraphicFramePr>
        <p:xfrm>
          <a:off x="2334935" y="3505200"/>
          <a:ext cx="3621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2" name="Equation" r:id="rId15" imgW="3124080" imgH="457200" progId="Equation.DSMT4">
                  <p:embed/>
                </p:oleObj>
              </mc:Choice>
              <mc:Fallback>
                <p:oleObj name="Equation" r:id="rId15" imgW="3124080" imgH="4572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35" y="3505200"/>
                        <a:ext cx="36210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841117" y="2534416"/>
          <a:ext cx="61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3" name="Equation" r:id="rId17" imgW="266400" imgH="164880" progId="Equation.DSMT4">
                  <p:embed/>
                </p:oleObj>
              </mc:Choice>
              <mc:Fallback>
                <p:oleObj name="Equation" r:id="rId17" imgW="26640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117" y="2534416"/>
                        <a:ext cx="615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3807976" y="2516572"/>
          <a:ext cx="61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4" name="Equation" r:id="rId18" imgW="266400" imgH="164880" progId="Equation.DSMT4">
                  <p:embed/>
                </p:oleObj>
              </mc:Choice>
              <mc:Fallback>
                <p:oleObj name="Equation" r:id="rId18" imgW="26640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976" y="2516572"/>
                        <a:ext cx="6159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944257" y="2500586"/>
          <a:ext cx="704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5" name="Equation" r:id="rId19" imgW="304560" imgH="177480" progId="Equation.DSMT4">
                  <p:embed/>
                </p:oleObj>
              </mc:Choice>
              <mc:Fallback>
                <p:oleObj name="Equation" r:id="rId19" imgW="30456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257" y="2500586"/>
                        <a:ext cx="7048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1282700" y="3063055"/>
          <a:ext cx="704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6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063055"/>
                        <a:ext cx="704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2230766" y="3113033"/>
          <a:ext cx="263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7" name="Equation" r:id="rId21" imgW="114120" imgH="126720" progId="Equation.DSMT4">
                  <p:embed/>
                </p:oleObj>
              </mc:Choice>
              <mc:Fallback>
                <p:oleObj name="Equation" r:id="rId21" imgW="114120" imgH="1267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766" y="3113033"/>
                        <a:ext cx="2635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3216385" y="3037767"/>
          <a:ext cx="1262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8" name="Equation" r:id="rId22" imgW="545760" imgH="177480" progId="Equation.DSMT4">
                  <p:embed/>
                </p:oleObj>
              </mc:Choice>
              <mc:Fallback>
                <p:oleObj name="Equation" r:id="rId22" imgW="5457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385" y="3037767"/>
                        <a:ext cx="12620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17" grpId="0"/>
      <p:bldP spid="18" grpId="0"/>
      <p:bldP spid="19" grpId="0"/>
      <p:bldP spid="2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5920"/>
            <a:ext cx="2794000" cy="508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6289040" y="386080"/>
            <a:ext cx="2702560" cy="203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729864" y="184785"/>
            <a:ext cx="36201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的一般理论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67360" y="713740"/>
            <a:ext cx="7711440" cy="49244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分                             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88209" name="Object 145"/>
          <p:cNvGraphicFramePr>
            <a:graphicFrameLocks noChangeAspect="1"/>
          </p:cNvGraphicFramePr>
          <p:nvPr/>
        </p:nvGraphicFramePr>
        <p:xfrm>
          <a:off x="1813560" y="688658"/>
          <a:ext cx="16049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tion" r:id="rId3" imgW="1384200" imgH="431640" progId="Equation.3">
                  <p:embed/>
                </p:oleObj>
              </mc:Choice>
              <mc:Fallback>
                <p:oleObj name="Equation" r:id="rId3" imgW="1384200" imgH="431640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60" y="688658"/>
                        <a:ext cx="16049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470863" y="1396036"/>
            <a:ext cx="798225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解  按</a:t>
            </a:r>
            <a:r>
              <a:rPr lang="en-US" altLang="zh-CN" sz="2000" dirty="0" err="1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chemit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正交化过程作出正交多项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: </a:t>
            </a:r>
          </a:p>
        </p:txBody>
      </p:sp>
      <p:graphicFrame>
        <p:nvGraphicFramePr>
          <p:cNvPr id="89106" name="Object 18"/>
          <p:cNvGraphicFramePr>
            <a:graphicFrameLocks noChangeAspect="1"/>
          </p:cNvGraphicFramePr>
          <p:nvPr/>
        </p:nvGraphicFramePr>
        <p:xfrm>
          <a:off x="886778" y="2120900"/>
          <a:ext cx="5245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tion" r:id="rId5" imgW="5244840" imgH="1104840" progId="Equation.DSMT4">
                  <p:embed/>
                </p:oleObj>
              </mc:Choice>
              <mc:Fallback>
                <p:oleObj name="Equation" r:id="rId5" imgW="5244840" imgH="1104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78" y="2120900"/>
                        <a:ext cx="5245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930275" y="1924368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7" imgW="939600" imgH="342720" progId="Equation.DSMT4">
                  <p:embed/>
                </p:oleObj>
              </mc:Choice>
              <mc:Fallback>
                <p:oleObj name="Equation" r:id="rId7" imgW="9396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924368"/>
                        <a:ext cx="93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8" name="Object 20"/>
          <p:cNvGraphicFramePr>
            <a:graphicFrameLocks noChangeAspect="1"/>
          </p:cNvGraphicFramePr>
          <p:nvPr/>
        </p:nvGraphicFramePr>
        <p:xfrm>
          <a:off x="871220" y="3149600"/>
          <a:ext cx="6337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9" imgW="6337080" imgH="774360" progId="Equation.DSMT4">
                  <p:embed/>
                </p:oleObj>
              </mc:Choice>
              <mc:Fallback>
                <p:oleObj name="Equation" r:id="rId9" imgW="6337080" imgH="774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" y="3149600"/>
                        <a:ext cx="6337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9" name="Object 21"/>
          <p:cNvGraphicFramePr>
            <a:graphicFrameLocks noChangeAspect="1"/>
          </p:cNvGraphicFramePr>
          <p:nvPr/>
        </p:nvGraphicFramePr>
        <p:xfrm>
          <a:off x="1569720" y="3967480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name="Equation" r:id="rId11" imgW="3911400" imgH="901440" progId="Equation.3">
                  <p:embed/>
                </p:oleObj>
              </mc:Choice>
              <mc:Fallback>
                <p:oleObj name="Equation" r:id="rId11" imgW="3911400" imgH="9014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" y="3967480"/>
                        <a:ext cx="3911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5920"/>
            <a:ext cx="2794000" cy="508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6289040" y="386080"/>
            <a:ext cx="2702560" cy="203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729864" y="184785"/>
            <a:ext cx="36201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的一般理论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87680" y="744220"/>
            <a:ext cx="8290560" cy="45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两个零点为                                             积分系数为 </a:t>
            </a:r>
          </a:p>
        </p:txBody>
      </p:sp>
      <p:graphicFrame>
        <p:nvGraphicFramePr>
          <p:cNvPr id="89110" name="Object 22"/>
          <p:cNvGraphicFramePr>
            <a:graphicFrameLocks noChangeAspect="1"/>
          </p:cNvGraphicFramePr>
          <p:nvPr/>
        </p:nvGraphicFramePr>
        <p:xfrm>
          <a:off x="2992755" y="744538"/>
          <a:ext cx="2187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3" imgW="1422360" imgH="304560" progId="Equation.DSMT4">
                  <p:embed/>
                </p:oleObj>
              </mc:Choice>
              <mc:Fallback>
                <p:oleObj name="Equation" r:id="rId3" imgW="142236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755" y="744538"/>
                        <a:ext cx="21875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619125" y="776288"/>
          <a:ext cx="6826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776288"/>
                        <a:ext cx="6826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1" name="Object 23"/>
          <p:cNvGraphicFramePr>
            <a:graphicFrameLocks noChangeAspect="1"/>
          </p:cNvGraphicFramePr>
          <p:nvPr/>
        </p:nvGraphicFramePr>
        <p:xfrm>
          <a:off x="1735138" y="1404938"/>
          <a:ext cx="44323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7" imgW="3797280" imgH="672840" progId="Equation.DSMT4">
                  <p:embed/>
                </p:oleObj>
              </mc:Choice>
              <mc:Fallback>
                <p:oleObj name="Equation" r:id="rId7" imgW="3797280" imgH="6728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404938"/>
                        <a:ext cx="44323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2" name="Object 24"/>
          <p:cNvGraphicFramePr>
            <a:graphicFrameLocks noChangeAspect="1"/>
          </p:cNvGraphicFramePr>
          <p:nvPr/>
        </p:nvGraphicFramePr>
        <p:xfrm>
          <a:off x="1844675" y="2235200"/>
          <a:ext cx="4422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9" imgW="1993680" imgH="380880" progId="Equation.DSMT4">
                  <p:embed/>
                </p:oleObj>
              </mc:Choice>
              <mc:Fallback>
                <p:oleObj name="Equation" r:id="rId9" imgW="199368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235200"/>
                        <a:ext cx="44227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48640" y="2989580"/>
            <a:ext cx="79248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故两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为 </a:t>
            </a:r>
          </a:p>
        </p:txBody>
      </p:sp>
      <p:graphicFrame>
        <p:nvGraphicFramePr>
          <p:cNvPr id="89113" name="Object 25"/>
          <p:cNvGraphicFramePr>
            <a:graphicFrameLocks noChangeAspect="1"/>
          </p:cNvGraphicFramePr>
          <p:nvPr/>
        </p:nvGraphicFramePr>
        <p:xfrm>
          <a:off x="1945640" y="3577908"/>
          <a:ext cx="4527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11" imgW="1803240" imgH="279360" progId="Equation.DSMT4">
                  <p:embed/>
                </p:oleObj>
              </mc:Choice>
              <mc:Fallback>
                <p:oleObj name="Equation" r:id="rId11" imgW="180324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40" y="3577908"/>
                        <a:ext cx="45275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 flipV="1">
            <a:off x="0" y="375920"/>
            <a:ext cx="2794000" cy="5082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6289040" y="386080"/>
            <a:ext cx="2702560" cy="203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2729864" y="184785"/>
            <a:ext cx="36201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的一般理论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4640" y="1198880"/>
            <a:ext cx="8503920" cy="1938992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C0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定理</a:t>
            </a:r>
            <a:r>
              <a:rPr lang="en-US" altLang="zh-CN" sz="2000" dirty="0" smtClean="0">
                <a:solidFill>
                  <a:srgbClr val="C0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3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设                             则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公式的误差为</a:t>
            </a: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endParaRPr lang="en-US" altLang="zh-CN" sz="2000" dirty="0" smtClean="0"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其中，                                                                          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411288" y="1315720"/>
          <a:ext cx="1631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315720"/>
                        <a:ext cx="16319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1145540" y="1798638"/>
          <a:ext cx="63388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9" name="Equation" r:id="rId5" imgW="3174840" imgH="393480" progId="Equation.DSMT4">
                  <p:embed/>
                </p:oleObj>
              </mc:Choice>
              <mc:Fallback>
                <p:oleObj name="Equation" r:id="rId5" imgW="3174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540" y="1798638"/>
                        <a:ext cx="63388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1099503" y="2658745"/>
          <a:ext cx="4241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0" name="Equation" r:id="rId7" imgW="1981080" imgH="177480" progId="Equation.DSMT4">
                  <p:embed/>
                </p:oleObj>
              </mc:Choice>
              <mc:Fallback>
                <p:oleObj name="Equation" r:id="rId7" imgW="19810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503" y="2658745"/>
                        <a:ext cx="42418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065144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872480" y="386080"/>
            <a:ext cx="311912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65144" y="194945"/>
            <a:ext cx="28073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种</a:t>
            </a: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71015" y="627150"/>
            <a:ext cx="8168640" cy="501291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.  Gauss-Legendre</a:t>
            </a:r>
            <a:r>
              <a:rPr lang="zh-CN" altLang="en-US" sz="2000" dirty="0" smtClean="0">
                <a:solidFill>
                  <a:srgbClr val="FF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</a:t>
            </a:r>
            <a:endParaRPr lang="en-US" altLang="zh-CN" sz="2000" dirty="0" smtClean="0">
              <a:solidFill>
                <a:srgbClr val="FF0000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35280" y="1365250"/>
            <a:ext cx="8229600" cy="1424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[-1,1]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权函数               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型求积公式，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-Legendr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，其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Legendr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多项式的零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和求积系数可在数学用表中查到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2537143" y="1489075"/>
          <a:ext cx="863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3" imgW="457200" imgH="190440" progId="Equation.DSMT4">
                  <p:embed/>
                </p:oleObj>
              </mc:Choice>
              <mc:Fallback>
                <p:oleObj name="Equation" r:id="rId3" imgW="45720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43" y="1489075"/>
                        <a:ext cx="8636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36880" y="2885440"/>
            <a:ext cx="8442960" cy="1260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-Legendr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的余项为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graphicFrame>
        <p:nvGraphicFramePr>
          <p:cNvPr id="91152" name="Object 16"/>
          <p:cNvGraphicFramePr>
            <a:graphicFrameLocks noChangeAspect="1"/>
          </p:cNvGraphicFramePr>
          <p:nvPr/>
        </p:nvGraphicFramePr>
        <p:xfrm>
          <a:off x="2230120" y="3348038"/>
          <a:ext cx="40401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5" imgW="3098520" imgH="507960" progId="Equation.DSMT4">
                  <p:embed/>
                </p:oleObj>
              </mc:Choice>
              <mc:Fallback>
                <p:oleObj name="Equation" r:id="rId5" imgW="309852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120" y="3348038"/>
                        <a:ext cx="4040188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 animBg="1"/>
      <p:bldP spid="8" grpId="0"/>
      <p:bldP spid="1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065144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872480" y="386080"/>
            <a:ext cx="311912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65144" y="194945"/>
            <a:ext cx="28073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种</a:t>
            </a: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5" name="Group 141"/>
          <p:cNvGraphicFramePr>
            <a:graphicFrameLocks noGrp="1"/>
          </p:cNvGraphicFramePr>
          <p:nvPr/>
        </p:nvGraphicFramePr>
        <p:xfrm>
          <a:off x="408936" y="822961"/>
          <a:ext cx="8308341" cy="3643884"/>
        </p:xfrm>
        <a:graphic>
          <a:graphicData uri="http://schemas.openxmlformats.org/drawingml/2006/table">
            <a:tbl>
              <a:tblPr/>
              <a:tblGrid>
                <a:gridCol w="559275"/>
                <a:gridCol w="1747736"/>
                <a:gridCol w="1749192"/>
                <a:gridCol w="220694"/>
                <a:gridCol w="535972"/>
                <a:gridCol w="1747736"/>
                <a:gridCol w="1747736"/>
              </a:tblGrid>
              <a:tr h="18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14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93246951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66120938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23861918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7132449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6076157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6791393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14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5773502692</a:t>
                      </a: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0420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77459666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5555555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8888888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513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94910791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74153118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40584515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2948496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7970539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8183005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1795918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1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86113631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33998104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4785484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5214515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96028985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79666647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52553240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18343464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122853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2238103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1370664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6268378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90617984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5384693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3692688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7862867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6888888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594995" y="908685"/>
          <a:ext cx="2159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" y="908685"/>
                        <a:ext cx="2159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96720" y="839153"/>
          <a:ext cx="2873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720" y="839153"/>
                        <a:ext cx="2873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20745" y="859473"/>
          <a:ext cx="3127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2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745" y="859473"/>
                        <a:ext cx="3127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53610" y="112490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3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610" y="1124903"/>
                        <a:ext cx="2159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894705" y="871855"/>
          <a:ext cx="287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4"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705" y="871855"/>
                        <a:ext cx="2873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639050" y="891858"/>
          <a:ext cx="3127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5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891858"/>
                        <a:ext cx="3127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065144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872480" y="386080"/>
            <a:ext cx="311912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65144" y="194945"/>
            <a:ext cx="28073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种</a:t>
            </a: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97291" y="774700"/>
            <a:ext cx="8189662" cy="492443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用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3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计算积分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75920" y="1333760"/>
            <a:ext cx="82425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解  查表得                                   ，           ，                                ，                             ，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                                  ，所以有 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569929" y="1451851"/>
          <a:ext cx="2038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3" name="Equation" r:id="rId3" imgW="1079280" imgH="190440" progId="Equation.DSMT4">
                  <p:embed/>
                </p:oleObj>
              </mc:Choice>
              <mc:Fallback>
                <p:oleObj name="Equation" r:id="rId3" imgW="10792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929" y="1451851"/>
                        <a:ext cx="2038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26304" y="1452671"/>
          <a:ext cx="1919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5" imgW="1015920" imgH="190440" progId="Equation.DSMT4">
                  <p:embed/>
                </p:oleObj>
              </mc:Choice>
              <mc:Fallback>
                <p:oleObj name="Equation" r:id="rId5" imgW="10159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304" y="1452671"/>
                        <a:ext cx="19192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758489" y="1437288"/>
          <a:ext cx="6715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5" name="Equation" r:id="rId7" imgW="355320" imgH="190440" progId="Equation.DSMT4">
                  <p:embed/>
                </p:oleObj>
              </mc:Choice>
              <mc:Fallback>
                <p:oleObj name="Equation" r:id="rId7" imgW="3553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489" y="1437288"/>
                        <a:ext cx="6715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05738" y="1910475"/>
          <a:ext cx="2420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Equation" r:id="rId9" imgW="1282680" imgH="190440" progId="Equation.DSMT4">
                  <p:embed/>
                </p:oleObj>
              </mc:Choice>
              <mc:Fallback>
                <p:oleObj name="Equation" r:id="rId9" imgW="1282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38" y="1910475"/>
                        <a:ext cx="24209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666624" y="1475496"/>
          <a:ext cx="1870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Equation" r:id="rId11" imgW="990360" imgH="190440" progId="Equation.DSMT4">
                  <p:embed/>
                </p:oleObj>
              </mc:Choice>
              <mc:Fallback>
                <p:oleObj name="Equation" r:id="rId11" imgW="99036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624" y="1475496"/>
                        <a:ext cx="18700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1762234" y="2283263"/>
          <a:ext cx="447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Equation" r:id="rId13" imgW="3390840" imgH="241200" progId="Equation.DSMT4">
                  <p:embed/>
                </p:oleObj>
              </mc:Choice>
              <mc:Fallback>
                <p:oleObj name="Equation" r:id="rId13" imgW="339084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234" y="2283263"/>
                        <a:ext cx="4470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41435" y="2693014"/>
            <a:ext cx="8198068" cy="45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误差为                                     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739383" y="765120"/>
          <a:ext cx="14144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383" y="765120"/>
                        <a:ext cx="14144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5" name="Object 19"/>
          <p:cNvGraphicFramePr>
            <a:graphicFrameLocks noChangeAspect="1"/>
          </p:cNvGraphicFramePr>
          <p:nvPr/>
        </p:nvGraphicFramePr>
        <p:xfrm>
          <a:off x="1788160" y="2622233"/>
          <a:ext cx="37766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Equation" r:id="rId17" imgW="2895480" imgH="545760" progId="Equation.DSMT4">
                  <p:embed/>
                </p:oleObj>
              </mc:Choice>
              <mc:Fallback>
                <p:oleObj name="Equation" r:id="rId17" imgW="2895480" imgH="5457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160" y="2622233"/>
                        <a:ext cx="37766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41680" y="3329940"/>
            <a:ext cx="770863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实际上，                                       ，误差为  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1778438" y="3451718"/>
          <a:ext cx="22447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19" imgW="1701720" imgH="190440" progId="Equation.DSMT4">
                  <p:embed/>
                </p:oleObj>
              </mc:Choice>
              <mc:Fallback>
                <p:oleObj name="Equation" r:id="rId19" imgW="1701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438" y="3451718"/>
                        <a:ext cx="22447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5160032" y="3401576"/>
          <a:ext cx="19272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21" imgW="1460160" imgH="266400" progId="Equation.DSMT4">
                  <p:embed/>
                </p:oleObj>
              </mc:Choice>
              <mc:Fallback>
                <p:oleObj name="Equation" r:id="rId21" imgW="146016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32" y="3401576"/>
                        <a:ext cx="19272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739930" y="3858260"/>
            <a:ext cx="776293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用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，则有                                       ，误差为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en-US" altLang="zh-CN" dirty="0">
              <a:sym typeface="Symbol" pitchFamily="18" charset="2"/>
            </a:endParaRP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3241829" y="3992948"/>
          <a:ext cx="22447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3" name="Equation" r:id="rId23" imgW="1701720" imgH="190440" progId="Equation.DSMT4">
                  <p:embed/>
                </p:oleObj>
              </mc:Choice>
              <mc:Fallback>
                <p:oleObj name="Equation" r:id="rId23" imgW="170172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829" y="3992948"/>
                        <a:ext cx="22447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6494354" y="3924081"/>
          <a:ext cx="1793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4" name="Equation" r:id="rId25" imgW="1358640" imgH="266400" progId="Equation.DSMT4">
                  <p:embed/>
                </p:oleObj>
              </mc:Choice>
              <mc:Fallback>
                <p:oleObj name="Equation" r:id="rId25" imgW="135864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354" y="3924081"/>
                        <a:ext cx="17938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1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1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6" grpId="0"/>
      <p:bldP spid="13" grpId="0"/>
      <p:bldP spid="17" grpId="0"/>
      <p:bldP spid="2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065144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872480" y="386080"/>
            <a:ext cx="311912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65144" y="194945"/>
            <a:ext cx="28073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种</a:t>
            </a: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66460" y="650240"/>
            <a:ext cx="825272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于</a:t>
            </a:r>
          </a:p>
        </p:txBody>
      </p:sp>
      <p:graphicFrame>
        <p:nvGraphicFramePr>
          <p:cNvPr id="92188" name="Object 28"/>
          <p:cNvGraphicFramePr>
            <a:graphicFrameLocks noChangeAspect="1"/>
          </p:cNvGraphicFramePr>
          <p:nvPr/>
        </p:nvGraphicFramePr>
        <p:xfrm>
          <a:off x="1088708" y="641350"/>
          <a:ext cx="58181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8" name="Equation" r:id="rId3" imgW="5194080" imgH="507960" progId="Equation.DSMT4">
                  <p:embed/>
                </p:oleObj>
              </mc:Choice>
              <mc:Fallback>
                <p:oleObj name="Equation" r:id="rId3" imgW="5194080" imgH="507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708" y="641350"/>
                        <a:ext cx="58181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55950" y="1272630"/>
            <a:ext cx="834661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因此，       上权函数               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型求积公式为</a:t>
            </a:r>
          </a:p>
        </p:txBody>
      </p:sp>
      <p:graphicFrame>
        <p:nvGraphicFramePr>
          <p:cNvPr id="92189" name="Object 29"/>
          <p:cNvGraphicFramePr>
            <a:graphicFrameLocks noChangeAspect="1"/>
          </p:cNvGraphicFramePr>
          <p:nvPr/>
        </p:nvGraphicFramePr>
        <p:xfrm>
          <a:off x="1147065" y="1654673"/>
          <a:ext cx="42005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9" name="Equation" r:id="rId5" imgW="3771720" imgH="622080" progId="Equation.DSMT4">
                  <p:embed/>
                </p:oleObj>
              </mc:Choice>
              <mc:Fallback>
                <p:oleObj name="Equation" r:id="rId5" imgW="3771720" imgH="622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065" y="1654673"/>
                        <a:ext cx="420052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362258" y="2353881"/>
            <a:ext cx="831928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误差可表示为</a:t>
            </a:r>
          </a:p>
        </p:txBody>
      </p:sp>
      <p:graphicFrame>
        <p:nvGraphicFramePr>
          <p:cNvPr id="92192" name="Object 32"/>
          <p:cNvGraphicFramePr>
            <a:graphicFrameLocks noChangeAspect="1"/>
          </p:cNvGraphicFramePr>
          <p:nvPr/>
        </p:nvGraphicFramePr>
        <p:xfrm>
          <a:off x="2544488" y="2286663"/>
          <a:ext cx="41894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0" name="Equation" r:id="rId7" imgW="3492360" imgH="583920" progId="Equation.DSMT4">
                  <p:embed/>
                </p:oleObj>
              </mc:Choice>
              <mc:Fallback>
                <p:oleObj name="Equation" r:id="rId7" imgW="3492360" imgH="5839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488" y="2286663"/>
                        <a:ext cx="418941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1107856" y="1360982"/>
          <a:ext cx="4841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1"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856" y="1360982"/>
                        <a:ext cx="48418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2625177" y="1398042"/>
          <a:ext cx="7826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2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177" y="1398042"/>
                        <a:ext cx="782638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86080" y="2964540"/>
            <a:ext cx="808525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2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用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3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计算积分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09903" y="3456595"/>
            <a:ext cx="779867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解  这里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和积分系数与上例相同，所以 </a:t>
            </a:r>
          </a:p>
        </p:txBody>
      </p:sp>
      <p:graphicFrame>
        <p:nvGraphicFramePr>
          <p:cNvPr id="92191" name="Object 31"/>
          <p:cNvGraphicFramePr>
            <a:graphicFrameLocks noChangeAspect="1"/>
          </p:cNvGraphicFramePr>
          <p:nvPr/>
        </p:nvGraphicFramePr>
        <p:xfrm>
          <a:off x="914127" y="3829596"/>
          <a:ext cx="50228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3" name="Equation" r:id="rId13" imgW="4228920" imgH="571320" progId="Equation.DSMT4">
                  <p:embed/>
                </p:oleObj>
              </mc:Choice>
              <mc:Fallback>
                <p:oleObj name="Equation" r:id="rId13" imgW="4228920" imgH="571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127" y="3829596"/>
                        <a:ext cx="50228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06400" y="4404360"/>
            <a:ext cx="84023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结果远比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Simpson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的结果精确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6" name="Object 29"/>
          <p:cNvGraphicFramePr>
            <a:graphicFrameLocks noChangeAspect="1"/>
          </p:cNvGraphicFramePr>
          <p:nvPr/>
        </p:nvGraphicFramePr>
        <p:xfrm>
          <a:off x="3775568" y="2927131"/>
          <a:ext cx="1498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4" name="Equation" r:id="rId15" imgW="1346040" imgH="571320" progId="Equation.DSMT4">
                  <p:embed/>
                </p:oleObj>
              </mc:Choice>
              <mc:Fallback>
                <p:oleObj name="Equation" r:id="rId15" imgW="134604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68" y="2927131"/>
                        <a:ext cx="1498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7" grpId="0"/>
      <p:bldP spid="9" grpId="0"/>
      <p:bldP spid="17" grpId="0"/>
      <p:bldP spid="18" grpId="0"/>
      <p:bldP spid="1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065144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872480" y="386080"/>
            <a:ext cx="311912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65144" y="194945"/>
            <a:ext cx="28073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种</a:t>
            </a: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91335" y="627150"/>
            <a:ext cx="8168640" cy="501291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2.  Gauss-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itchFamily="18" charset="0"/>
              </a:rPr>
              <a:t>Laguerr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求积公式</a:t>
            </a:r>
            <a:endParaRPr lang="en-US" altLang="zh-CN" sz="2000" dirty="0" smtClean="0">
              <a:solidFill>
                <a:srgbClr val="FF0000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86080" y="1579880"/>
            <a:ext cx="81788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区间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权函数                   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型求积公式，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-</a:t>
            </a:r>
            <a:r>
              <a:rPr lang="en-US" altLang="zh-CN" sz="2000" dirty="0" err="1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Laguerr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，其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Laguerr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多项式的零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</a:p>
        </p:txBody>
      </p:sp>
      <p:graphicFrame>
        <p:nvGraphicFramePr>
          <p:cNvPr id="92188" name="Object 2"/>
          <p:cNvGraphicFramePr>
            <a:graphicFrameLocks noChangeAspect="1"/>
          </p:cNvGraphicFramePr>
          <p:nvPr/>
        </p:nvGraphicFramePr>
        <p:xfrm>
          <a:off x="2853055" y="1647825"/>
          <a:ext cx="1082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Equation" r:id="rId3" imgW="965160" imgH="317160" progId="Equation.DSMT4">
                  <p:embed/>
                </p:oleObj>
              </mc:Choice>
              <mc:Fallback>
                <p:oleObj name="Equation" r:id="rId3" imgW="9651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055" y="1647825"/>
                        <a:ext cx="10826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37590" y="1681163"/>
          <a:ext cx="755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590" y="1681163"/>
                        <a:ext cx="7556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36880" y="2674620"/>
            <a:ext cx="819211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和求积系数可在数学用表中查到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 animBg="1"/>
      <p:bldP spid="8" grpId="0" autoUpdateAnimBg="0"/>
      <p:bldP spid="1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065144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872480" y="386080"/>
            <a:ext cx="311912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65144" y="194945"/>
            <a:ext cx="28073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种</a:t>
            </a: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5" name="Group 102"/>
          <p:cNvGraphicFramePr>
            <a:graphicFrameLocks noGrp="1"/>
          </p:cNvGraphicFramePr>
          <p:nvPr/>
        </p:nvGraphicFramePr>
        <p:xfrm>
          <a:off x="447041" y="756920"/>
          <a:ext cx="7987962" cy="3957319"/>
        </p:xfrm>
        <a:graphic>
          <a:graphicData uri="http://schemas.openxmlformats.org/drawingml/2006/table">
            <a:tbl>
              <a:tblPr/>
              <a:tblGrid>
                <a:gridCol w="537447"/>
                <a:gridCol w="1679519"/>
                <a:gridCol w="1680921"/>
                <a:gridCol w="215984"/>
                <a:gridCol w="515053"/>
                <a:gridCol w="1679519"/>
                <a:gridCol w="1679519"/>
              </a:tblGrid>
              <a:tr h="4012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2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8588643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4142135623</a:t>
                      </a: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5355339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4644660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6356031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41340305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59642577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08581000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64080084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2175561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986668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7594244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361175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0233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7857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1577455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29428036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28994508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1109300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7851773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038925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4821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2284660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8893210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99273632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77514356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.83746741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.98287398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5896467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1700083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1337338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039919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26101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00089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78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32254768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7457611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53662029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.39507091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0315410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5741869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888790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53929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605790" y="85820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2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858203"/>
                        <a:ext cx="2159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757998" y="788988"/>
          <a:ext cx="2873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3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998" y="788988"/>
                        <a:ext cx="2873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21063" y="787718"/>
          <a:ext cx="312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4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787718"/>
                        <a:ext cx="3127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23765" y="861378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5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765" y="861378"/>
                        <a:ext cx="2159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762943" y="781368"/>
          <a:ext cx="2873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6"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943" y="781368"/>
                        <a:ext cx="2873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406323" y="769620"/>
          <a:ext cx="312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323" y="769620"/>
                        <a:ext cx="312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 txBox="1">
            <a:spLocks/>
          </p:cNvSpPr>
          <p:nvPr/>
        </p:nvSpPr>
        <p:spPr>
          <a:xfrm>
            <a:off x="379413" y="241300"/>
            <a:ext cx="8164511" cy="4321175"/>
          </a:xfrm>
          <a:prstGeom prst="rect">
            <a:avLst/>
          </a:prstGeom>
          <a:ln>
            <a:solidFill>
              <a:srgbClr val="ED7D31">
                <a:alpha val="0"/>
              </a:srgbClr>
            </a:solidFill>
            <a:prstDash val="sysDot"/>
          </a:ln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lang="en-US" altLang="zh-CN" sz="2100" dirty="0" smtClean="0">
              <a:latin typeface="Calibri" pitchFamily="34" charset="0"/>
              <a:ea typeface="宋体" pitchFamily="2" charset="-122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100" dirty="0" smtClean="0">
                <a:latin typeface="Calibri" pitchFamily="34" charset="0"/>
                <a:ea typeface="宋体" pitchFamily="2" charset="-122"/>
              </a:rPr>
              <a:t>从定积分的定义                                                           ，自然想到可以利用被</a:t>
            </a:r>
            <a:endParaRPr lang="en-US" altLang="zh-CN" sz="2100" dirty="0" smtClean="0">
              <a:latin typeface="Calibri" pitchFamily="34" charset="0"/>
              <a:ea typeface="宋体" pitchFamily="2" charset="-122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lang="en-US" altLang="zh-CN" sz="2100" dirty="0" smtClean="0">
              <a:latin typeface="Calibri" pitchFamily="34" charset="0"/>
              <a:ea typeface="宋体" pitchFamily="2" charset="-122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100" dirty="0" smtClean="0">
                <a:latin typeface="Calibri" pitchFamily="34" charset="0"/>
                <a:ea typeface="宋体" pitchFamily="2" charset="-122"/>
              </a:rPr>
              <a:t>积函数          在区间          上一些离散节点      处的函值            的线性组合</a:t>
            </a:r>
            <a:endParaRPr lang="en-US" altLang="zh-CN" sz="2100" dirty="0" smtClean="0">
              <a:latin typeface="Calibri" pitchFamily="34" charset="0"/>
              <a:ea typeface="宋体" pitchFamily="2" charset="-122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lang="en-US" altLang="zh-CN" sz="2100" dirty="0" smtClean="0">
              <a:latin typeface="Calibri" pitchFamily="34" charset="0"/>
              <a:ea typeface="宋体" pitchFamily="2" charset="-122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100" dirty="0" smtClean="0">
                <a:latin typeface="Calibri" pitchFamily="34" charset="0"/>
                <a:ea typeface="宋体" pitchFamily="2" charset="-122"/>
              </a:rPr>
              <a:t>                         </a:t>
            </a:r>
            <a:r>
              <a:rPr lang="zh-CN" altLang="en-US" sz="2100" dirty="0" smtClean="0">
                <a:latin typeface="Calibri" pitchFamily="34" charset="0"/>
                <a:ea typeface="宋体" pitchFamily="2" charset="-122"/>
              </a:rPr>
              <a:t>近似定积分，即有                                            ，或</a:t>
            </a:r>
            <a:endParaRPr lang="en-US" altLang="zh-CN" sz="2100" dirty="0" smtClean="0">
              <a:latin typeface="Calibri" pitchFamily="34" charset="0"/>
              <a:ea typeface="宋体" pitchFamily="2" charset="-122"/>
            </a:endParaRPr>
          </a:p>
          <a:p>
            <a:pPr marL="228600" lvl="0" indent="-228600" defTabSz="9144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</a:pPr>
            <a:endParaRPr lang="en-US" altLang="zh-CN" sz="2100" dirty="0" smtClean="0">
              <a:latin typeface="Calibri" pitchFamily="34" charset="0"/>
              <a:ea typeface="宋体" pitchFamily="2" charset="-122"/>
            </a:endParaRPr>
          </a:p>
          <a:p>
            <a:pPr marL="228600" lvl="0" indent="-228600" defTabSz="9144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</a:pPr>
            <a:r>
              <a:rPr lang="zh-CN" altLang="en-US" sz="2100" dirty="0" smtClean="0">
                <a:latin typeface="Calibri" pitchFamily="34" charset="0"/>
                <a:ea typeface="宋体" pitchFamily="2" charset="-122"/>
              </a:rPr>
              <a:t>                                             </a:t>
            </a:r>
            <a:r>
              <a:rPr lang="en-US" altLang="zh-CN" sz="2100" dirty="0" smtClean="0">
                <a:latin typeface="Calibri" pitchFamily="34" charset="0"/>
                <a:ea typeface="宋体" pitchFamily="2" charset="-122"/>
              </a:rPr>
              <a:t>. </a:t>
            </a:r>
            <a:r>
              <a:rPr lang="zh-CN" altLang="en-US" sz="2100" dirty="0" smtClean="0">
                <a:latin typeface="Calibri" pitchFamily="34" charset="0"/>
                <a:ea typeface="宋体" pitchFamily="2" charset="-122"/>
              </a:rPr>
              <a:t>称</a:t>
            </a:r>
            <a:r>
              <a:rPr lang="en-US" altLang="zh-CN" sz="2100" dirty="0" smtClean="0">
                <a:latin typeface="Calibri" pitchFamily="34" charset="0"/>
                <a:ea typeface="宋体" pitchFamily="2" charset="-122"/>
              </a:rPr>
              <a:t>(1)</a:t>
            </a:r>
            <a:r>
              <a:rPr lang="zh-CN" altLang="en-US" sz="2100" dirty="0" smtClean="0">
                <a:latin typeface="Calibri" pitchFamily="34" charset="0"/>
                <a:ea typeface="宋体" pitchFamily="2" charset="-122"/>
              </a:rPr>
              <a:t>为求积公式的一般形式，                        为求</a:t>
            </a:r>
            <a:endParaRPr lang="en-US" altLang="zh-CN" sz="2100" dirty="0" smtClean="0">
              <a:latin typeface="Calibri" pitchFamily="34" charset="0"/>
              <a:ea typeface="宋体" pitchFamily="2" charset="-122"/>
            </a:endParaRPr>
          </a:p>
          <a:p>
            <a:pPr marL="228600" lvl="0" indent="-228600" defTabSz="9144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</a:pPr>
            <a:endParaRPr lang="en-US" altLang="zh-CN" sz="2100" dirty="0" smtClean="0">
              <a:latin typeface="Calibri" pitchFamily="34" charset="0"/>
              <a:ea typeface="宋体" pitchFamily="2" charset="-122"/>
            </a:endParaRPr>
          </a:p>
          <a:p>
            <a:pPr marL="228600" lvl="0" indent="-228600" defTabSz="9144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</a:pPr>
            <a:r>
              <a:rPr lang="zh-CN" altLang="en-US" sz="2100" dirty="0" smtClean="0">
                <a:latin typeface="Calibri" pitchFamily="34" charset="0"/>
                <a:ea typeface="宋体" pitchFamily="2" charset="-122"/>
              </a:rPr>
              <a:t>积节点，                          为求积系数，      为求积公式的误差或余项</a:t>
            </a:r>
            <a:r>
              <a:rPr lang="en-US" altLang="zh-CN" sz="2100" dirty="0" smtClean="0">
                <a:latin typeface="Calibri" pitchFamily="34" charset="0"/>
                <a:ea typeface="宋体" pitchFamily="2" charset="-122"/>
              </a:rPr>
              <a:t>. </a:t>
            </a:r>
          </a:p>
          <a:p>
            <a:pPr marL="228600" lvl="0" indent="-228600" defTabSz="9144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</a:pPr>
            <a:r>
              <a:rPr lang="zh-CN" altLang="en-US" sz="2100" dirty="0" smtClean="0">
                <a:latin typeface="Calibri" pitchFamily="34" charset="0"/>
                <a:ea typeface="宋体" pitchFamily="2" charset="-122"/>
              </a:rPr>
              <a:t>显然，一个求积公式由它的求积节点和求积系数唯一确定</a:t>
            </a:r>
            <a:r>
              <a:rPr lang="en-US" altLang="zh-CN" sz="2100" dirty="0" smtClean="0">
                <a:latin typeface="Calibri" pitchFamily="34" charset="0"/>
                <a:ea typeface="宋体" pitchFamily="2" charset="-122"/>
              </a:rPr>
              <a:t>.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Light" pitchFamily="34" charset="-122"/>
                <a:ea typeface="Microsoft YaHei Light" pitchFamily="34" charset="-122"/>
                <a:cs typeface="+mn-cs"/>
              </a:rPr>
              <a:t>                                                                    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127250" y="427038"/>
          <a:ext cx="32178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3" imgW="4038480" imgH="825480" progId="Equation.DSMT4">
                  <p:embed/>
                </p:oleObj>
              </mc:Choice>
              <mc:Fallback>
                <p:oleObj name="Equation" r:id="rId3" imgW="403848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27038"/>
                        <a:ext cx="32178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266825" y="1341438"/>
          <a:ext cx="431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5" imgW="647640" imgH="355320" progId="Equation.DSMT4">
                  <p:embed/>
                </p:oleObj>
              </mc:Choice>
              <mc:Fallback>
                <p:oleObj name="Equation" r:id="rId5" imgW="64764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341438"/>
                        <a:ext cx="431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2487613" y="1339850"/>
          <a:ext cx="4143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7" imgW="647640" imgH="355320" progId="Equation.DSMT4">
                  <p:embed/>
                </p:oleObj>
              </mc:Choice>
              <mc:Fallback>
                <p:oleObj name="Equation" r:id="rId7" imgW="64764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1339850"/>
                        <a:ext cx="41433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4725988" y="1292225"/>
          <a:ext cx="219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9" imgW="291960" imgH="393480" progId="Equation.DSMT4">
                  <p:embed/>
                </p:oleObj>
              </mc:Choice>
              <mc:Fallback>
                <p:oleObj name="Equation" r:id="rId9" imgW="2919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1292225"/>
                        <a:ext cx="2190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6024563" y="1273175"/>
          <a:ext cx="581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273175"/>
                        <a:ext cx="581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0"/>
          <p:cNvGraphicFramePr>
            <a:graphicFrameLocks noChangeAspect="1"/>
          </p:cNvGraphicFramePr>
          <p:nvPr/>
        </p:nvGraphicFramePr>
        <p:xfrm>
          <a:off x="484188" y="1825625"/>
          <a:ext cx="1228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3" imgW="1638000" imgH="685800" progId="Equation.DSMT4">
                  <p:embed/>
                </p:oleObj>
              </mc:Choice>
              <mc:Fallback>
                <p:oleObj name="Equation" r:id="rId13" imgW="16380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825625"/>
                        <a:ext cx="1228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1"/>
          <p:cNvGraphicFramePr>
            <a:graphicFrameLocks noChangeAspect="1"/>
          </p:cNvGraphicFramePr>
          <p:nvPr/>
        </p:nvGraphicFramePr>
        <p:xfrm>
          <a:off x="3740150" y="1876425"/>
          <a:ext cx="2381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5" imgW="3174840" imgH="685800" progId="Equation.DSMT4">
                  <p:embed/>
                </p:oleObj>
              </mc:Choice>
              <mc:Fallback>
                <p:oleObj name="Equation" r:id="rId15" imgW="317484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876425"/>
                        <a:ext cx="2381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"/>
          <p:cNvGraphicFramePr>
            <a:graphicFrameLocks noChangeAspect="1"/>
          </p:cNvGraphicFramePr>
          <p:nvPr/>
        </p:nvGraphicFramePr>
        <p:xfrm>
          <a:off x="477838" y="2616200"/>
          <a:ext cx="2352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7" imgW="3136680" imgH="685800" progId="Equation.DSMT4">
                  <p:embed/>
                </p:oleObj>
              </mc:Choice>
              <mc:Fallback>
                <p:oleObj name="Equation" r:id="rId17" imgW="313668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616200"/>
                        <a:ext cx="2352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3"/>
          <p:cNvGraphicFramePr>
            <a:graphicFrameLocks noChangeAspect="1"/>
          </p:cNvGraphicFramePr>
          <p:nvPr/>
        </p:nvGraphicFramePr>
        <p:xfrm>
          <a:off x="6005513" y="2773363"/>
          <a:ext cx="1438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9" imgW="1917360" imgH="380880" progId="Equation.DSMT4">
                  <p:embed/>
                </p:oleObj>
              </mc:Choice>
              <mc:Fallback>
                <p:oleObj name="Equation" r:id="rId19" imgW="19173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773363"/>
                        <a:ext cx="1438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4"/>
          <p:cNvGraphicFramePr>
            <a:graphicFrameLocks noChangeAspect="1"/>
          </p:cNvGraphicFramePr>
          <p:nvPr/>
        </p:nvGraphicFramePr>
        <p:xfrm>
          <a:off x="1363663" y="3468688"/>
          <a:ext cx="1457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21" imgW="1942920" imgH="380880" progId="Equation.DSMT4">
                  <p:embed/>
                </p:oleObj>
              </mc:Choice>
              <mc:Fallback>
                <p:oleObj name="Equation" r:id="rId21" imgW="19429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3468688"/>
                        <a:ext cx="1457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5"/>
          <p:cNvGraphicFramePr>
            <a:graphicFrameLocks noChangeAspect="1"/>
          </p:cNvGraphicFramePr>
          <p:nvPr/>
        </p:nvGraphicFramePr>
        <p:xfrm>
          <a:off x="4157663" y="3522663"/>
          <a:ext cx="409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23" imgW="545760" imgH="304560" progId="Equation.DSMT4">
                  <p:embed/>
                </p:oleObj>
              </mc:Choice>
              <mc:Fallback>
                <p:oleObj name="Equation" r:id="rId23" imgW="54576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522663"/>
                        <a:ext cx="409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065144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872480" y="386080"/>
            <a:ext cx="311912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65144" y="194945"/>
            <a:ext cx="28073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种</a:t>
            </a: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91335" y="658680"/>
            <a:ext cx="8168640" cy="55399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3.  Gauss-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itchFamily="18" charset="0"/>
              </a:rPr>
              <a:t>Hermite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求积公式</a:t>
            </a:r>
            <a:endParaRPr lang="en-US" altLang="zh-CN" sz="2000" b="1" dirty="0" smtClean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404651" y="1385750"/>
            <a:ext cx="803831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区间                  上，权函数                      的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型求积公式，称为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-</a:t>
            </a:r>
            <a:r>
              <a:rPr lang="en-US" altLang="zh-CN" sz="2000" dirty="0" err="1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Hermit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，其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点为</a:t>
            </a:r>
            <a:r>
              <a:rPr lang="en-US" altLang="zh-CN" sz="2000" dirty="0" err="1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Hermit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多项式的零点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</a:p>
        </p:txBody>
      </p:sp>
      <p:graphicFrame>
        <p:nvGraphicFramePr>
          <p:cNvPr id="92188" name="Object 2"/>
          <p:cNvGraphicFramePr>
            <a:graphicFrameLocks noChangeAspect="1"/>
          </p:cNvGraphicFramePr>
          <p:nvPr/>
        </p:nvGraphicFramePr>
        <p:xfrm>
          <a:off x="1047433" y="1563688"/>
          <a:ext cx="9699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6" name="Equation" r:id="rId3" imgW="863280" imgH="266400" progId="Equation.DSMT4">
                  <p:embed/>
                </p:oleObj>
              </mc:Choice>
              <mc:Fallback>
                <p:oleObj name="Equation" r:id="rId3" imgW="86328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433" y="1563688"/>
                        <a:ext cx="969962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04858" y="1504315"/>
          <a:ext cx="1155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7" name="Equation" r:id="rId5" imgW="1028520" imgH="342720" progId="Equation.DSMT4">
                  <p:embed/>
                </p:oleObj>
              </mc:Choice>
              <mc:Fallback>
                <p:oleObj name="Equation" r:id="rId5" imgW="102852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858" y="1504315"/>
                        <a:ext cx="11557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5"/>
          <p:cNvSpPr txBox="1">
            <a:spLocks noChangeArrowheads="1"/>
          </p:cNvSpPr>
          <p:nvPr/>
        </p:nvSpPr>
        <p:spPr bwMode="auto">
          <a:xfrm>
            <a:off x="407801" y="2462680"/>
            <a:ext cx="829826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Gauss-</a:t>
            </a:r>
            <a:r>
              <a:rPr lang="en-US" altLang="zh-CN" sz="2000" dirty="0" err="1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Hermite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为</a:t>
            </a:r>
          </a:p>
        </p:txBody>
      </p:sp>
      <p:graphicFrame>
        <p:nvGraphicFramePr>
          <p:cNvPr id="118880" name="Object 96"/>
          <p:cNvGraphicFramePr>
            <a:graphicFrameLocks noChangeAspect="1"/>
          </p:cNvGraphicFramePr>
          <p:nvPr/>
        </p:nvGraphicFramePr>
        <p:xfrm>
          <a:off x="1280916" y="2876605"/>
          <a:ext cx="28559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8" name="Equation" r:id="rId7" imgW="2527200" imgH="622080" progId="Equation.DSMT4">
                  <p:embed/>
                </p:oleObj>
              </mc:Choice>
              <mc:Fallback>
                <p:oleObj name="Equation" r:id="rId7" imgW="2527200" imgH="6220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916" y="2876605"/>
                        <a:ext cx="2855912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81" name="Object 97"/>
          <p:cNvGraphicFramePr>
            <a:graphicFrameLocks noChangeAspect="1"/>
          </p:cNvGraphicFramePr>
          <p:nvPr/>
        </p:nvGraphicFramePr>
        <p:xfrm>
          <a:off x="4336733" y="2891155"/>
          <a:ext cx="31861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9" name="Equation" r:id="rId9" imgW="2819160" imgH="622080" progId="Equation.DSMT4">
                  <p:embed/>
                </p:oleObj>
              </mc:Choice>
              <mc:Fallback>
                <p:oleObj name="Equation" r:id="rId9" imgW="2819160" imgH="6220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733" y="2891155"/>
                        <a:ext cx="3186112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67360" y="3525520"/>
            <a:ext cx="75996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积公式的误差为 </a:t>
            </a: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1288733" y="3997008"/>
          <a:ext cx="4267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0" name="Equation" r:id="rId11" imgW="3555720" imgH="660240" progId="Equation.DSMT4">
                  <p:embed/>
                </p:oleObj>
              </mc:Choice>
              <mc:Fallback>
                <p:oleObj name="Equation" r:id="rId11" imgW="355572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733" y="3997008"/>
                        <a:ext cx="42672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6" grpId="0"/>
      <p:bldP spid="9" grpId="0"/>
      <p:bldP spid="1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065144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872480" y="386080"/>
            <a:ext cx="311912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065144" y="194945"/>
            <a:ext cx="28073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几种</a:t>
            </a:r>
            <a:r>
              <a:rPr lang="en-US" altLang="zh-CN" sz="2000" b="1" dirty="0" smtClean="0">
                <a:solidFill>
                  <a:srgbClr val="314865"/>
                </a:solidFill>
                <a:latin typeface="+mj-ea"/>
              </a:rPr>
              <a:t>Gauss</a:t>
            </a: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型求积公式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graphicFrame>
        <p:nvGraphicFramePr>
          <p:cNvPr id="5" name="Group 94"/>
          <p:cNvGraphicFramePr>
            <a:graphicFrameLocks noGrp="1"/>
          </p:cNvGraphicFramePr>
          <p:nvPr/>
        </p:nvGraphicFramePr>
        <p:xfrm>
          <a:off x="100012" y="1163320"/>
          <a:ext cx="8815232" cy="3134359"/>
        </p:xfrm>
        <a:graphic>
          <a:graphicData uri="http://schemas.openxmlformats.org/drawingml/2006/table">
            <a:tbl>
              <a:tblPr/>
              <a:tblGrid>
                <a:gridCol w="595186"/>
                <a:gridCol w="1859957"/>
                <a:gridCol w="1861508"/>
                <a:gridCol w="208280"/>
                <a:gridCol w="570387"/>
                <a:gridCol w="1859957"/>
                <a:gridCol w="1859957"/>
              </a:tblGrid>
              <a:tr h="3899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7071067811</a:t>
                      </a: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8622692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43607741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1.33584907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2.35060497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2462959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706732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453000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89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1.22474487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9540897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8163590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59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52464762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1.65068012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0491409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8131283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81628788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1.67355162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2.65196135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2560725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451558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97178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1026461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48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0.9585724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2.02018287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9361932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995324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530872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291465" y="1224598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8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" y="1224598"/>
                        <a:ext cx="2159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32243" y="1195388"/>
          <a:ext cx="2873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9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243" y="1195388"/>
                        <a:ext cx="2873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88983" y="1163320"/>
          <a:ext cx="312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0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83" y="1163320"/>
                        <a:ext cx="312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805680" y="126714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1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680" y="1267143"/>
                        <a:ext cx="2159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945505" y="1177608"/>
          <a:ext cx="2873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2"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505" y="1177608"/>
                        <a:ext cx="2873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813040" y="1186498"/>
          <a:ext cx="3127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3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040" y="1186498"/>
                        <a:ext cx="3127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差商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575310" y="820738"/>
            <a:ext cx="6624638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问题 测得一个移动物体的距离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数据如下</a:t>
            </a:r>
          </a:p>
        </p:txBody>
      </p:sp>
      <p:graphicFrame>
        <p:nvGraphicFramePr>
          <p:cNvPr id="29" name="Group 55"/>
          <p:cNvGraphicFramePr>
            <a:graphicFrameLocks/>
          </p:cNvGraphicFramePr>
          <p:nvPr/>
        </p:nvGraphicFramePr>
        <p:xfrm>
          <a:off x="655320" y="1341120"/>
          <a:ext cx="8134350" cy="1376363"/>
        </p:xfrm>
        <a:graphic>
          <a:graphicData uri="http://schemas.openxmlformats.org/drawingml/2006/table">
            <a:tbl>
              <a:tblPr/>
              <a:tblGrid>
                <a:gridCol w="1162050"/>
                <a:gridCol w="1163638"/>
                <a:gridCol w="1162050"/>
                <a:gridCol w="1119187"/>
                <a:gridCol w="1201738"/>
                <a:gridCol w="1163637"/>
                <a:gridCol w="1162050"/>
              </a:tblGrid>
              <a:tr h="606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9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(t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.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5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2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" name="Text Box 39"/>
          <p:cNvSpPr txBox="1">
            <a:spLocks noChangeArrowheads="1"/>
          </p:cNvSpPr>
          <p:nvPr/>
        </p:nvSpPr>
        <p:spPr bwMode="auto">
          <a:xfrm>
            <a:off x="620713" y="2872423"/>
            <a:ext cx="7704137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速度             和加速度                ？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10594" name="Object 17"/>
          <p:cNvGraphicFramePr>
            <a:graphicFrameLocks noChangeAspect="1"/>
          </p:cNvGraphicFramePr>
          <p:nvPr/>
        </p:nvGraphicFramePr>
        <p:xfrm>
          <a:off x="684213" y="3698558"/>
          <a:ext cx="74882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Equation" r:id="rId3" imgW="6845040" imgH="622080" progId="Equation.DSMT4">
                  <p:embed/>
                </p:oleObj>
              </mc:Choice>
              <mc:Fallback>
                <p:oleObj name="Equation" r:id="rId3" imgW="6845040" imgH="622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98558"/>
                        <a:ext cx="748823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494155" y="2862580"/>
          <a:ext cx="720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55" y="2862580"/>
                        <a:ext cx="7207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414713" y="2903538"/>
          <a:ext cx="684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tion" r:id="rId7" imgW="482400" imgH="304560" progId="Equation.DSMT4">
                  <p:embed/>
                </p:oleObj>
              </mc:Choice>
              <mc:Fallback>
                <p:oleObj name="Equation" r:id="rId7" imgW="4824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903538"/>
                        <a:ext cx="684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095115" y="863918"/>
          <a:ext cx="647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9" name="Equation" r:id="rId9" imgW="457200" imgH="304560" progId="Equation.DSMT4">
                  <p:embed/>
                </p:oleObj>
              </mc:Choice>
              <mc:Fallback>
                <p:oleObj name="Equation" r:id="rId9" imgW="457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15" y="863918"/>
                        <a:ext cx="647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  <p:bldP spid="3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差商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355600" y="650240"/>
            <a:ext cx="836168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1.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向前差商数值微分公式</a:t>
            </a: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743073" y="1204538"/>
          <a:ext cx="29400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2" name="Equation" r:id="rId3" imgW="2717640" imgH="622080" progId="Equation.DSMT4">
                  <p:embed/>
                </p:oleObj>
              </mc:Choice>
              <mc:Fallback>
                <p:oleObj name="Equation" r:id="rId3" imgW="271764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73" y="1204538"/>
                        <a:ext cx="294005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731173" y="1857359"/>
            <a:ext cx="706750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Taylor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展开式</a:t>
            </a:r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097280" y="2324418"/>
          <a:ext cx="60404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3" name="Equation" r:id="rId5" imgW="5613120" imgH="647640" progId="Equation.DSMT4">
                  <p:embed/>
                </p:oleObj>
              </mc:Choice>
              <mc:Fallback>
                <p:oleObj name="Equation" r:id="rId5" imgW="561312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324418"/>
                        <a:ext cx="6040438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804740" y="3104230"/>
            <a:ext cx="669824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可得误差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999490" y="3766820"/>
          <a:ext cx="6321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4" name="Equation" r:id="rId7" imgW="5841720" imgH="622080" progId="Equation.DSMT4">
                  <p:embed/>
                </p:oleObj>
              </mc:Choice>
              <mc:Fallback>
                <p:oleObj name="Equation" r:id="rId7" imgW="584172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90" y="3766820"/>
                        <a:ext cx="63214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7" grpId="0"/>
      <p:bldP spid="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差商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57200" y="635000"/>
            <a:ext cx="766064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2.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向后差商数值微分公式</a:t>
            </a:r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2368233" y="1025525"/>
          <a:ext cx="2638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0" name="Equation" r:id="rId3" imgW="2438280" imgH="571320" progId="Equation.DSMT4">
                  <p:embed/>
                </p:oleObj>
              </mc:Choice>
              <mc:Fallback>
                <p:oleObj name="Equation" r:id="rId3" imgW="243828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233" y="1025525"/>
                        <a:ext cx="26384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41680" y="1598800"/>
            <a:ext cx="766064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Taylor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展开式   </a:t>
            </a:r>
          </a:p>
        </p:txBody>
      </p:sp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2635250" y="1524440"/>
          <a:ext cx="54133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1" name="Equation" r:id="rId5" imgW="5029200" imgH="596880" progId="Equation.DSMT4">
                  <p:embed/>
                </p:oleObj>
              </mc:Choice>
              <mc:Fallback>
                <p:oleObj name="Equation" r:id="rId5" imgW="5029200" imgH="596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524440"/>
                        <a:ext cx="54133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31520" y="2140960"/>
            <a:ext cx="81991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可得误差</a:t>
            </a:r>
          </a:p>
        </p:txBody>
      </p:sp>
      <p:graphicFrame>
        <p:nvGraphicFramePr>
          <p:cNvPr id="119820" name="Object 12"/>
          <p:cNvGraphicFramePr>
            <a:graphicFrameLocks noChangeAspect="1"/>
          </p:cNvGraphicFramePr>
          <p:nvPr/>
        </p:nvGraphicFramePr>
        <p:xfrm>
          <a:off x="2304415" y="2072543"/>
          <a:ext cx="5497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2" name="Equation" r:id="rId7" imgW="5079960" imgH="571320" progId="Equation.DSMT4">
                  <p:embed/>
                </p:oleObj>
              </mc:Choice>
              <mc:Fallback>
                <p:oleObj name="Equation" r:id="rId7" imgW="5079960" imgH="571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15" y="2072543"/>
                        <a:ext cx="549751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81720" y="2594660"/>
            <a:ext cx="833645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3.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中心差商数值微分公式</a:t>
            </a:r>
          </a:p>
        </p:txBody>
      </p:sp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2535458" y="2962423"/>
          <a:ext cx="2994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9" imgW="2768400" imgH="571320" progId="Equation.DSMT4">
                  <p:embed/>
                </p:oleObj>
              </mc:Choice>
              <mc:Fallback>
                <p:oleObj name="Equation" r:id="rId9" imgW="2768400" imgH="571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458" y="2962423"/>
                        <a:ext cx="29940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765490" y="3650420"/>
            <a:ext cx="8105241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可得误差</a:t>
            </a:r>
          </a:p>
        </p:txBody>
      </p:sp>
      <p:graphicFrame>
        <p:nvGraphicFramePr>
          <p:cNvPr id="119824" name="Object 16"/>
          <p:cNvGraphicFramePr>
            <a:graphicFrameLocks noChangeAspect="1"/>
          </p:cNvGraphicFramePr>
          <p:nvPr/>
        </p:nvGraphicFramePr>
        <p:xfrm>
          <a:off x="1958811" y="3546916"/>
          <a:ext cx="67325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4" name="Equation" r:id="rId11" imgW="3390840" imgH="368280" progId="Equation.DSMT4">
                  <p:embed/>
                </p:oleObj>
              </mc:Choice>
              <mc:Fallback>
                <p:oleObj name="Equation" r:id="rId11" imgW="339084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811" y="3546916"/>
                        <a:ext cx="67325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5047036" y="4147811"/>
          <a:ext cx="34083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5" name="Equation" r:id="rId13" imgW="1726920" imgH="368280" progId="Equation.DSMT4">
                  <p:embed/>
                </p:oleObj>
              </mc:Choice>
              <mc:Fallback>
                <p:oleObj name="Equation" r:id="rId13" imgW="172692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036" y="4147811"/>
                        <a:ext cx="3408363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7" grpId="0"/>
      <p:bldP spid="9" grpId="0"/>
      <p:bldP spid="11" grpId="0"/>
      <p:bldP spid="1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差商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8480" y="614680"/>
            <a:ext cx="75387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spcBef>
                <a:spcPct val="0"/>
              </a:spcBef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4.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二阶中心差商数值微分公式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2253615" y="1146810"/>
          <a:ext cx="32988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8" name="Equation" r:id="rId3" imgW="3047760" imgH="482400" progId="Equation.DSMT4">
                  <p:embed/>
                </p:oleObj>
              </mc:Choice>
              <mc:Fallback>
                <p:oleObj name="Equation" r:id="rId3" imgW="30477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615" y="1146810"/>
                        <a:ext cx="32988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707708" y="1720533"/>
            <a:ext cx="266382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Taylor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展式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379028" y="1631633"/>
          <a:ext cx="61579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9" name="Equation" r:id="rId5" imgW="5689440" imgH="533160" progId="Equation.DSMT4">
                  <p:embed/>
                </p:oleObj>
              </mc:Choice>
              <mc:Fallback>
                <p:oleObj name="Equation" r:id="rId5" imgW="56894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028" y="1631633"/>
                        <a:ext cx="61579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293303" y="2406015"/>
          <a:ext cx="6172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0" name="Equation" r:id="rId7" imgW="5702040" imgH="533160" progId="Equation.DSMT4">
                  <p:embed/>
                </p:oleObj>
              </mc:Choice>
              <mc:Fallback>
                <p:oleObj name="Equation" r:id="rId7" imgW="5702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303" y="2406015"/>
                        <a:ext cx="61722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86008" y="3244075"/>
            <a:ext cx="2160587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可得误差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01850" y="3117850"/>
          <a:ext cx="63087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1" name="Equation" r:id="rId9" imgW="5829120" imgH="533160" progId="Equation.DSMT4">
                  <p:embed/>
                </p:oleObj>
              </mc:Choice>
              <mc:Fallback>
                <p:oleObj name="Equation" r:id="rId9" imgW="58291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117850"/>
                        <a:ext cx="63087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7" grpId="0"/>
      <p:bldP spid="1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差商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575310" y="678498"/>
            <a:ext cx="6624638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问题 测得一个移动物体的距离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数据如下</a:t>
            </a:r>
          </a:p>
        </p:txBody>
      </p:sp>
      <p:graphicFrame>
        <p:nvGraphicFramePr>
          <p:cNvPr id="29" name="Group 55"/>
          <p:cNvGraphicFramePr>
            <a:graphicFrameLocks/>
          </p:cNvGraphicFramePr>
          <p:nvPr/>
        </p:nvGraphicFramePr>
        <p:xfrm>
          <a:off x="685801" y="1148081"/>
          <a:ext cx="6497320" cy="863599"/>
        </p:xfrm>
        <a:graphic>
          <a:graphicData uri="http://schemas.openxmlformats.org/drawingml/2006/table">
            <a:tbl>
              <a:tblPr/>
              <a:tblGrid>
                <a:gridCol w="928189"/>
                <a:gridCol w="929457"/>
                <a:gridCol w="928189"/>
                <a:gridCol w="893951"/>
                <a:gridCol w="959889"/>
                <a:gridCol w="929456"/>
                <a:gridCol w="928189"/>
              </a:tblGrid>
              <a:tr h="4252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33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(t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.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5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2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" name="Text Box 39"/>
          <p:cNvSpPr txBox="1">
            <a:spLocks noChangeArrowheads="1"/>
          </p:cNvSpPr>
          <p:nvPr/>
        </p:nvSpPr>
        <p:spPr bwMode="auto">
          <a:xfrm>
            <a:off x="641033" y="2100263"/>
            <a:ext cx="7704137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速度             和加速度              ？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494155" y="2100580"/>
          <a:ext cx="720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7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55" y="2100580"/>
                        <a:ext cx="7207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53753" y="2141538"/>
          <a:ext cx="684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8" name="Equation" r:id="rId5" imgW="482400" imgH="304560" progId="Equation.DSMT4">
                  <p:embed/>
                </p:oleObj>
              </mc:Choice>
              <mc:Fallback>
                <p:oleObj name="Equation" r:id="rId5" imgW="4824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753" y="2141538"/>
                        <a:ext cx="684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095115" y="711518"/>
          <a:ext cx="647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9" name="Equation" r:id="rId7" imgW="457200" imgH="304560" progId="Equation.DSMT4">
                  <p:embed/>
                </p:oleObj>
              </mc:Choice>
              <mc:Fallback>
                <p:oleObj name="Equation" r:id="rId7" imgW="457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15" y="711518"/>
                        <a:ext cx="647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8"/>
          <p:cNvSpPr txBox="1">
            <a:spLocks noChangeArrowheads="1"/>
          </p:cNvSpPr>
          <p:nvPr/>
        </p:nvSpPr>
        <p:spPr bwMode="auto">
          <a:xfrm>
            <a:off x="1088390" y="2600960"/>
            <a:ext cx="1944688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向前差商</a:t>
            </a:r>
          </a:p>
        </p:txBody>
      </p:sp>
      <p:sp>
        <p:nvSpPr>
          <p:cNvPr id="13" name="Text Box 78"/>
          <p:cNvSpPr txBox="1">
            <a:spLocks noChangeArrowheads="1"/>
          </p:cNvSpPr>
          <p:nvPr/>
        </p:nvSpPr>
        <p:spPr bwMode="auto">
          <a:xfrm>
            <a:off x="722630" y="2590800"/>
            <a:ext cx="38481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解</a:t>
            </a:r>
          </a:p>
        </p:txBody>
      </p:sp>
      <p:graphicFrame>
        <p:nvGraphicFramePr>
          <p:cNvPr id="114694" name="Object 66"/>
          <p:cNvGraphicFramePr>
            <a:graphicFrameLocks noChangeAspect="1"/>
          </p:cNvGraphicFramePr>
          <p:nvPr/>
        </p:nvGraphicFramePr>
        <p:xfrm>
          <a:off x="2329815" y="2519680"/>
          <a:ext cx="242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Equation" r:id="rId9" imgW="2425680" imgH="571320" progId="Equation.DSMT4">
                  <p:embed/>
                </p:oleObj>
              </mc:Choice>
              <mc:Fallback>
                <p:oleObj name="Equation" r:id="rId9" imgW="2425680" imgH="5713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15" y="2519680"/>
                        <a:ext cx="2425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9"/>
          <p:cNvSpPr txBox="1">
            <a:spLocks noChangeArrowheads="1"/>
          </p:cNvSpPr>
          <p:nvPr/>
        </p:nvSpPr>
        <p:spPr bwMode="auto">
          <a:xfrm>
            <a:off x="1098868" y="3126740"/>
            <a:ext cx="180022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向后差商</a:t>
            </a:r>
          </a:p>
        </p:txBody>
      </p:sp>
      <p:graphicFrame>
        <p:nvGraphicFramePr>
          <p:cNvPr id="114695" name="Object 68"/>
          <p:cNvGraphicFramePr>
            <a:graphicFrameLocks noChangeAspect="1"/>
          </p:cNvGraphicFramePr>
          <p:nvPr/>
        </p:nvGraphicFramePr>
        <p:xfrm>
          <a:off x="2311718" y="3065463"/>
          <a:ext cx="241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11" imgW="2412720" imgH="571320" progId="Equation.DSMT4">
                  <p:embed/>
                </p:oleObj>
              </mc:Choice>
              <mc:Fallback>
                <p:oleObj name="Equation" r:id="rId11" imgW="2412720" imgH="57132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718" y="3065463"/>
                        <a:ext cx="241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0"/>
          <p:cNvSpPr txBox="1">
            <a:spLocks noChangeArrowheads="1"/>
          </p:cNvSpPr>
          <p:nvPr/>
        </p:nvSpPr>
        <p:spPr bwMode="auto">
          <a:xfrm>
            <a:off x="1078230" y="3695065"/>
            <a:ext cx="1944688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中心差商</a:t>
            </a:r>
          </a:p>
        </p:txBody>
      </p:sp>
      <p:graphicFrame>
        <p:nvGraphicFramePr>
          <p:cNvPr id="114696" name="Object 71"/>
          <p:cNvGraphicFramePr>
            <a:graphicFrameLocks noChangeAspect="1"/>
          </p:cNvGraphicFramePr>
          <p:nvPr/>
        </p:nvGraphicFramePr>
        <p:xfrm>
          <a:off x="2342198" y="3581400"/>
          <a:ext cx="242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13" imgW="2425680" imgH="571320" progId="Equation.DSMT4">
                  <p:embed/>
                </p:oleObj>
              </mc:Choice>
              <mc:Fallback>
                <p:oleObj name="Equation" r:id="rId13" imgW="2425680" imgH="57132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198" y="3581400"/>
                        <a:ext cx="2425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1"/>
          <p:cNvSpPr txBox="1">
            <a:spLocks noChangeArrowheads="1"/>
          </p:cNvSpPr>
          <p:nvPr/>
        </p:nvSpPr>
        <p:spPr bwMode="auto">
          <a:xfrm>
            <a:off x="1078548" y="4228783"/>
            <a:ext cx="252095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二阶中心差商</a:t>
            </a:r>
          </a:p>
        </p:txBody>
      </p:sp>
      <p:graphicFrame>
        <p:nvGraphicFramePr>
          <p:cNvPr id="114697" name="Object 77"/>
          <p:cNvGraphicFramePr>
            <a:graphicFrameLocks noChangeAspect="1"/>
          </p:cNvGraphicFramePr>
          <p:nvPr/>
        </p:nvGraphicFramePr>
        <p:xfrm>
          <a:off x="2776855" y="4139883"/>
          <a:ext cx="306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3" name="Equation" r:id="rId15" imgW="3060360" imgH="571320" progId="Equation.DSMT4">
                  <p:embed/>
                </p:oleObj>
              </mc:Choice>
              <mc:Fallback>
                <p:oleObj name="Equation" r:id="rId15" imgW="3060360" imgH="5713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855" y="4139883"/>
                        <a:ext cx="3060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  <p:bldP spid="30" grpId="0"/>
      <p:bldP spid="12" grpId="0"/>
      <p:bldP spid="13" grpId="0"/>
      <p:bldP spid="17" grpId="0"/>
      <p:bldP spid="18" grpId="0"/>
      <p:bldP spid="1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差商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609599" y="899795"/>
            <a:ext cx="7630161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实际应用时，可采用步长逐次减半的方法确定最终步长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记          和                       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分别为步长取    和     时的差商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对给定的精度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如果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      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就取步长为     否则进一步将步长减半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7251700" y="1060768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0" name="Equation" r:id="rId3" imgW="533160" imgH="304560" progId="Equation.DSMT4">
                  <p:embed/>
                </p:oleObj>
              </mc:Choice>
              <mc:Fallback>
                <p:oleObj name="Equation" r:id="rId3" imgW="5331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060768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735965" y="1365885"/>
          <a:ext cx="5318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1" name="Equation" r:id="rId5" imgW="672840" imgH="685800" progId="Equation.DSMT4">
                  <p:embed/>
                </p:oleObj>
              </mc:Choice>
              <mc:Fallback>
                <p:oleObj name="Equation" r:id="rId5" imgW="67284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" y="1365885"/>
                        <a:ext cx="53181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2915603" y="152114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603" y="1521143"/>
                        <a:ext cx="177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8"/>
          <p:cNvGraphicFramePr>
            <a:graphicFrameLocks noChangeAspect="1"/>
          </p:cNvGraphicFramePr>
          <p:nvPr/>
        </p:nvGraphicFramePr>
        <p:xfrm>
          <a:off x="3425825" y="1370013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Equation" r:id="rId9" imgW="215640" imgH="609480" progId="Equation.DSMT4">
                  <p:embed/>
                </p:oleObj>
              </mc:Choice>
              <mc:Fallback>
                <p:oleObj name="Equation" r:id="rId9" imgW="21564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1370013"/>
                        <a:ext cx="215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6851015" y="1530985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4" name="Equation" r:id="rId11" imgW="558720" imgH="241200" progId="Equation.DSMT4">
                  <p:embed/>
                </p:oleObj>
              </mc:Choice>
              <mc:Fallback>
                <p:oleObj name="Equation" r:id="rId11" imgW="558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015" y="1530985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579880" y="1922780"/>
          <a:ext cx="17065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5" name="Equation" r:id="rId13" imgW="1866600" imgH="736560" progId="Equation.DSMT4">
                  <p:embed/>
                </p:oleObj>
              </mc:Choice>
              <mc:Fallback>
                <p:oleObj name="Equation" r:id="rId13" imgW="186660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80" y="1922780"/>
                        <a:ext cx="17065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5"/>
          <p:cNvGraphicFramePr>
            <a:graphicFrameLocks noChangeAspect="1"/>
          </p:cNvGraphicFramePr>
          <p:nvPr/>
        </p:nvGraphicFramePr>
        <p:xfrm>
          <a:off x="2016760" y="2681923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6" name="Equation" r:id="rId15" imgW="215640" imgH="609480" progId="Equation.DSMT4">
                  <p:embed/>
                </p:oleObj>
              </mc:Choice>
              <mc:Fallback>
                <p:oleObj name="Equation" r:id="rId15" imgW="2156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760" y="2681923"/>
                        <a:ext cx="215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1981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对于列表函数</a:t>
            </a:r>
          </a:p>
        </p:txBody>
      </p:sp>
      <p:graphicFrame>
        <p:nvGraphicFramePr>
          <p:cNvPr id="7" name="Group 5"/>
          <p:cNvGraphicFramePr>
            <a:graphicFrameLocks noGrp="1"/>
          </p:cNvGraphicFramePr>
          <p:nvPr/>
        </p:nvGraphicFramePr>
        <p:xfrm>
          <a:off x="2306318" y="736601"/>
          <a:ext cx="3007362" cy="914400"/>
        </p:xfrm>
        <a:graphic>
          <a:graphicData uri="http://schemas.openxmlformats.org/drawingml/2006/table">
            <a:tbl>
              <a:tblPr/>
              <a:tblGrid>
                <a:gridCol w="435824"/>
                <a:gridCol w="480907"/>
                <a:gridCol w="518478"/>
                <a:gridCol w="488421"/>
                <a:gridCol w="458365"/>
                <a:gridCol w="625367"/>
              </a:tblGrid>
              <a:tr h="3918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1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3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1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762000" y="1813560"/>
            <a:ext cx="7792720" cy="1424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运用插值原理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可以建立插值多项式           作为它的近似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由于多项式的求导比较容易，我们取           的值作为         的近似，这样建立的数值公式统称为插值型的求导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</a:p>
        </p:txBody>
      </p:sp>
      <p:graphicFrame>
        <p:nvGraphicFramePr>
          <p:cNvPr id="116739" name="Object 31"/>
          <p:cNvGraphicFramePr>
            <a:graphicFrameLocks noChangeAspect="1"/>
          </p:cNvGraphicFramePr>
          <p:nvPr/>
        </p:nvGraphicFramePr>
        <p:xfrm>
          <a:off x="4800600" y="1971675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Equation" r:id="rId3" imgW="482400" imgH="279360" progId="Equation.DSMT4">
                  <p:embed/>
                </p:oleObj>
              </mc:Choice>
              <mc:Fallback>
                <p:oleObj name="Equation" r:id="rId3" imgW="482400" imgH="2793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71675"/>
                        <a:ext cx="482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32"/>
          <p:cNvGraphicFramePr>
            <a:graphicFrameLocks noChangeAspect="1"/>
          </p:cNvGraphicFramePr>
          <p:nvPr/>
        </p:nvGraphicFramePr>
        <p:xfrm>
          <a:off x="3690938" y="2406650"/>
          <a:ext cx="5159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406650"/>
                        <a:ext cx="5159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33"/>
          <p:cNvGraphicFramePr>
            <a:graphicFrameLocks noChangeAspect="1"/>
          </p:cNvGraphicFramePr>
          <p:nvPr/>
        </p:nvGraphicFramePr>
        <p:xfrm>
          <a:off x="5241925" y="2451100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7" name="Equation" r:id="rId7" imgW="533160" imgH="279360" progId="Equation.DSMT4">
                  <p:embed/>
                </p:oleObj>
              </mc:Choice>
              <mc:Fallback>
                <p:oleObj name="Equation" r:id="rId7" imgW="533160" imgH="2793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451100"/>
                        <a:ext cx="533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737870" y="3288665"/>
            <a:ext cx="7705090" cy="1477328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必须指出，即使        与          的值相差不多，导数的近似值          与导数的真值          仍然可能差别很大，因而在使用求导公式时应特别注意误差分析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          </a:t>
            </a:r>
          </a:p>
        </p:txBody>
      </p:sp>
      <p:graphicFrame>
        <p:nvGraphicFramePr>
          <p:cNvPr id="116742" name="Object 36"/>
          <p:cNvGraphicFramePr>
            <a:graphicFrameLocks noChangeAspect="1"/>
          </p:cNvGraphicFramePr>
          <p:nvPr/>
        </p:nvGraphicFramePr>
        <p:xfrm>
          <a:off x="2576195" y="3477895"/>
          <a:ext cx="482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8" name="Equation" r:id="rId9" imgW="482400" imgH="266400" progId="Equation.DSMT4">
                  <p:embed/>
                </p:oleObj>
              </mc:Choice>
              <mc:Fallback>
                <p:oleObj name="Equation" r:id="rId9" imgW="482400" imgH="266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195" y="3477895"/>
                        <a:ext cx="482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31"/>
          <p:cNvGraphicFramePr>
            <a:graphicFrameLocks noChangeAspect="1"/>
          </p:cNvGraphicFramePr>
          <p:nvPr/>
        </p:nvGraphicFramePr>
        <p:xfrm>
          <a:off x="3329940" y="3467735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9" name="Equation" r:id="rId11" imgW="482400" imgH="279360" progId="Equation.DSMT4">
                  <p:embed/>
                </p:oleObj>
              </mc:Choice>
              <mc:Fallback>
                <p:oleObj name="Equation" r:id="rId11" imgW="482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940" y="3467735"/>
                        <a:ext cx="482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32"/>
          <p:cNvGraphicFramePr>
            <a:graphicFrameLocks noChangeAspect="1"/>
          </p:cNvGraphicFramePr>
          <p:nvPr/>
        </p:nvGraphicFramePr>
        <p:xfrm>
          <a:off x="7188518" y="3455670"/>
          <a:ext cx="5159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0" name="Equation" r:id="rId12" imgW="431640" imgH="241200" progId="Equation.DSMT4">
                  <p:embed/>
                </p:oleObj>
              </mc:Choice>
              <mc:Fallback>
                <p:oleObj name="Equation" r:id="rId12" imgW="4316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518" y="3455670"/>
                        <a:ext cx="5159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33"/>
          <p:cNvGraphicFramePr>
            <a:graphicFrameLocks noChangeAspect="1"/>
          </p:cNvGraphicFramePr>
          <p:nvPr/>
        </p:nvGraphicFramePr>
        <p:xfrm>
          <a:off x="1851025" y="3906520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1" name="Equation" r:id="rId13" imgW="533160" imgH="279360" progId="Equation.DSMT4">
                  <p:embed/>
                </p:oleObj>
              </mc:Choice>
              <mc:Fallback>
                <p:oleObj name="Equation" r:id="rId13" imgW="533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906520"/>
                        <a:ext cx="533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  <p:bldP spid="8" grpId="0"/>
      <p:bldP spid="1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54025" y="737870"/>
            <a:ext cx="80397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插值余项                                                       ，</a:t>
            </a:r>
          </a:p>
        </p:txBody>
      </p:sp>
      <p:graphicFrame>
        <p:nvGraphicFramePr>
          <p:cNvPr id="117762" name="Object 13"/>
          <p:cNvGraphicFramePr>
            <a:graphicFrameLocks noChangeAspect="1"/>
          </p:cNvGraphicFramePr>
          <p:nvPr/>
        </p:nvGraphicFramePr>
        <p:xfrm>
          <a:off x="1770698" y="635953"/>
          <a:ext cx="289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5" name="Equation" r:id="rId3" imgW="2895480" imgH="634680" progId="Equation.DSMT4">
                  <p:embed/>
                </p:oleObj>
              </mc:Choice>
              <mc:Fallback>
                <p:oleObj name="Equation" r:id="rId3" imgW="2895480" imgH="634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698" y="635953"/>
                        <a:ext cx="2895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5"/>
          <p:cNvSpPr txBox="1">
            <a:spLocks noChangeArrowheads="1"/>
          </p:cNvSpPr>
          <p:nvPr/>
        </p:nvSpPr>
        <p:spPr bwMode="auto">
          <a:xfrm>
            <a:off x="496570" y="1323975"/>
            <a:ext cx="80987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所以，求导公式的余项为                                                                                    ，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465195" y="1224280"/>
          <a:ext cx="4667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6" name="Equation" r:id="rId5" imgW="4279680" imgH="583920" progId="Equation.DSMT4">
                  <p:embed/>
                </p:oleObj>
              </mc:Choice>
              <mc:Fallback>
                <p:oleObj name="Equation" r:id="rId5" imgW="427968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195" y="1224280"/>
                        <a:ext cx="46672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04825" y="1916113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式中                                    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  <a:endParaRPr lang="zh-CN" altLang="en-US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17765" name="Object 4"/>
          <p:cNvGraphicFramePr>
            <a:graphicFrameLocks noChangeAspect="1"/>
          </p:cNvGraphicFramePr>
          <p:nvPr/>
        </p:nvGraphicFramePr>
        <p:xfrm>
          <a:off x="1185228" y="1793875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7" name="Equation" r:id="rId7" imgW="1866600" imgH="622080" progId="Equation.DSMT4">
                  <p:embed/>
                </p:oleObj>
              </mc:Choice>
              <mc:Fallback>
                <p:oleObj name="Equation" r:id="rId7" imgW="186660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28" y="1793875"/>
                        <a:ext cx="186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56248" y="2370455"/>
            <a:ext cx="849788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在此余项公式中，由于   是   的未知函数，我们无法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对</a:t>
            </a:r>
            <a:endParaRPr lang="en-US" altLang="zh-CN" sz="2000" dirty="0" smtClean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  <a:p>
            <a:pPr algn="l">
              <a:lnSpc>
                <a:spcPct val="150000"/>
              </a:lnSpc>
              <a:defRPr/>
            </a:pP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作出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进一步估计</a:t>
            </a:r>
            <a:r>
              <a:rPr lang="en-US" altLang="zh-CN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 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但是，如果我们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限定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求某个节点    处求导数，那么上面的第二项因式               变为零，这时有余项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</a:t>
            </a:r>
            <a:endParaRPr lang="en-US" altLang="zh-CN" sz="2000" dirty="0">
              <a:solidFill>
                <a:schemeClr val="dk1"/>
              </a:solidFill>
              <a:latin typeface="Calibri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17766" name="Object 8"/>
          <p:cNvGraphicFramePr>
            <a:graphicFrameLocks noChangeAspect="1"/>
          </p:cNvGraphicFramePr>
          <p:nvPr/>
        </p:nvGraphicFramePr>
        <p:xfrm>
          <a:off x="6511925" y="2406333"/>
          <a:ext cx="17160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8" name="Equation" r:id="rId9" imgW="1511280" imgH="558720" progId="Equation.DSMT4">
                  <p:embed/>
                </p:oleObj>
              </mc:Choice>
              <mc:Fallback>
                <p:oleObj name="Equation" r:id="rId9" imgW="1511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2406333"/>
                        <a:ext cx="1716088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4"/>
          <p:cNvGraphicFramePr>
            <a:graphicFrameLocks noChangeAspect="1"/>
          </p:cNvGraphicFramePr>
          <p:nvPr/>
        </p:nvGraphicFramePr>
        <p:xfrm>
          <a:off x="3095308" y="255397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9" name="Equation" r:id="rId11" imgW="164880" imgH="266400" progId="Equation.DSMT4">
                  <p:embed/>
                </p:oleObj>
              </mc:Choice>
              <mc:Fallback>
                <p:oleObj name="Equation" r:id="rId11" imgW="16488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308" y="2553970"/>
                        <a:ext cx="16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4"/>
          <p:cNvGraphicFramePr>
            <a:graphicFrameLocks noChangeAspect="1"/>
          </p:cNvGraphicFramePr>
          <p:nvPr/>
        </p:nvGraphicFramePr>
        <p:xfrm>
          <a:off x="3524568" y="259080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0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568" y="2590800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4"/>
          <p:cNvGraphicFramePr>
            <a:graphicFrameLocks noChangeAspect="1"/>
          </p:cNvGraphicFramePr>
          <p:nvPr/>
        </p:nvGraphicFramePr>
        <p:xfrm>
          <a:off x="5994400" y="296291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1" name="Equation" r:id="rId15" imgW="228600" imgH="291960" progId="Equation.DSMT4">
                  <p:embed/>
                </p:oleObj>
              </mc:Choice>
              <mc:Fallback>
                <p:oleObj name="Equation" r:id="rId15" imgW="228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962910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8"/>
          <p:cNvGraphicFramePr>
            <a:graphicFrameLocks noChangeAspect="1"/>
          </p:cNvGraphicFramePr>
          <p:nvPr/>
        </p:nvGraphicFramePr>
        <p:xfrm>
          <a:off x="1781175" y="3430588"/>
          <a:ext cx="7778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2" name="Equation" r:id="rId17" imgW="685800" imgH="279360" progId="Equation.DSMT4">
                  <p:embed/>
                </p:oleObj>
              </mc:Choice>
              <mc:Fallback>
                <p:oleObj name="Equation" r:id="rId17" imgW="685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430588"/>
                        <a:ext cx="7778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3"/>
          <p:cNvGraphicFramePr>
            <a:graphicFrameLocks noChangeAspect="1"/>
          </p:cNvGraphicFramePr>
          <p:nvPr/>
        </p:nvGraphicFramePr>
        <p:xfrm>
          <a:off x="1683068" y="3838575"/>
          <a:ext cx="48656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3" name="Equation" r:id="rId19" imgW="3301920" imgH="507960" progId="Equation.DSMT4">
                  <p:embed/>
                </p:oleObj>
              </mc:Choice>
              <mc:Fallback>
                <p:oleObj name="Equation" r:id="rId19" imgW="330192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068" y="3838575"/>
                        <a:ext cx="48656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41338" y="771525"/>
            <a:ext cx="5907087" cy="16927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积分中值定理：在   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内存在一点  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,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有                                                         </a:t>
            </a:r>
          </a:p>
          <a:p>
            <a:pPr algn="l" eaLnBrk="0" hangingPunct="0">
              <a:lnSpc>
                <a:spcPct val="130000"/>
              </a:lnSpc>
              <a:spcBef>
                <a:spcPct val="0"/>
              </a:spcBef>
            </a:pPr>
            <a:endParaRPr lang="zh-CN" altLang="en-US" sz="2000" dirty="0" smtClean="0">
              <a:latin typeface="Calibri" pitchFamily="34" charset="0"/>
              <a:ea typeface="宋体" pitchFamily="2" charset="-122"/>
            </a:endParaRPr>
          </a:p>
          <a:p>
            <a:pPr algn="l" eaLnBrk="0" hangingPunct="0">
              <a:lnSpc>
                <a:spcPct val="130000"/>
              </a:lnSpc>
              <a:spcBef>
                <a:spcPct val="0"/>
              </a:spcBef>
            </a:pPr>
            <a:endParaRPr lang="en-US" altLang="zh-CN" sz="2000" dirty="0" smtClean="0">
              <a:latin typeface="Calibri" pitchFamily="34" charset="0"/>
              <a:ea typeface="宋体" pitchFamily="2" charset="-122"/>
            </a:endParaRPr>
          </a:p>
          <a:p>
            <a:pPr algn="l"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成立。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214438" y="1296988"/>
          <a:ext cx="27305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1473120" imgH="330120" progId="Equation.DSMT4">
                  <p:embed/>
                </p:oleObj>
              </mc:Choice>
              <mc:Fallback>
                <p:oleObj name="Equation" r:id="rId3" imgW="147312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296988"/>
                        <a:ext cx="27305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9" descr="未命名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2651" r="20964" b="10980"/>
          <a:stretch>
            <a:fillRect/>
          </a:stretch>
        </p:blipFill>
        <p:spPr bwMode="auto">
          <a:xfrm>
            <a:off x="6516688" y="981075"/>
            <a:ext cx="2232025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1813" y="2441575"/>
            <a:ext cx="5410200" cy="93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就是说</a:t>
            </a:r>
            <a:r>
              <a:rPr lang="en-US" altLang="zh-CN" sz="2200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底为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而高为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 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的矩形面积  </a:t>
            </a:r>
          </a:p>
          <a:p>
            <a:pPr algn="l"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恰等于所求曲边梯形的面积。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25463" y="3635375"/>
            <a:ext cx="7920037" cy="92333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 eaLnBrk="0" hangingPunct="0">
              <a:lnSpc>
                <a:spcPct val="135000"/>
              </a:lnSpc>
              <a:spcBef>
                <a:spcPct val="0"/>
              </a:spcBef>
            </a:pP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问题在于点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  <a:sym typeface="Symbol" pitchFamily="18" charset="2"/>
              </a:rPr>
              <a:t>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的具体位置一般是不知道的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,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因而难以准确算出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 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的值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.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我们对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          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提供一种近似算法</a:t>
            </a:r>
            <a:r>
              <a:rPr lang="en-US" altLang="zh-CN" sz="2000" dirty="0" smtClean="0">
                <a:latin typeface="Calibri" pitchFamily="34" charset="0"/>
                <a:ea typeface="宋体" pitchFamily="2" charset="-122"/>
              </a:rPr>
              <a:t>,</a:t>
            </a:r>
            <a:r>
              <a:rPr lang="zh-CN" altLang="en-US" sz="2000" dirty="0" smtClean="0">
                <a:latin typeface="Calibri" pitchFamily="34" charset="0"/>
                <a:ea typeface="宋体" pitchFamily="2" charset="-122"/>
              </a:rPr>
              <a:t>相应地便获得一种数值求积方法．</a:t>
            </a: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800350" y="868363"/>
          <a:ext cx="5413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868363"/>
                        <a:ext cx="5413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2073275" y="2574925"/>
          <a:ext cx="5413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8" imgW="291960" imgH="164880" progId="Equation.DSMT4">
                  <p:embed/>
                </p:oleObj>
              </mc:Choice>
              <mc:Fallback>
                <p:oleObj name="Equation" r:id="rId8" imgW="29196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574925"/>
                        <a:ext cx="5413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3471863" y="2551113"/>
          <a:ext cx="565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0" imgW="304560" imgH="190440" progId="Equation.DSMT4">
                  <p:embed/>
                </p:oleObj>
              </mc:Choice>
              <mc:Fallback>
                <p:oleObj name="Equation" r:id="rId10" imgW="30456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2551113"/>
                        <a:ext cx="5651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78025" y="3711575"/>
          <a:ext cx="212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711575"/>
                        <a:ext cx="21272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7"/>
          <p:cNvGraphicFramePr>
            <a:graphicFrameLocks noChangeAspect="1"/>
          </p:cNvGraphicFramePr>
          <p:nvPr/>
        </p:nvGraphicFramePr>
        <p:xfrm>
          <a:off x="7507288" y="3700463"/>
          <a:ext cx="565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4" imgW="304560" imgH="190440" progId="Equation.DSMT4">
                  <p:embed/>
                </p:oleObj>
              </mc:Choice>
              <mc:Fallback>
                <p:oleObj name="Equation" r:id="rId14" imgW="30456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3700463"/>
                        <a:ext cx="5651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7"/>
          <p:cNvGraphicFramePr>
            <a:graphicFrameLocks noChangeAspect="1"/>
          </p:cNvGraphicFramePr>
          <p:nvPr/>
        </p:nvGraphicFramePr>
        <p:xfrm>
          <a:off x="1716088" y="4129088"/>
          <a:ext cx="565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6" imgW="304560" imgH="190440" progId="Equation.DSMT4">
                  <p:embed/>
                </p:oleObj>
              </mc:Choice>
              <mc:Fallback>
                <p:oleObj name="Equation" r:id="rId16" imgW="30456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129088"/>
                        <a:ext cx="5651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0" y="371475"/>
            <a:ext cx="3324225" cy="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5905500" y="371475"/>
            <a:ext cx="3238500" cy="28575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00"/>
          <p:cNvSpPr txBox="1"/>
          <p:nvPr/>
        </p:nvSpPr>
        <p:spPr>
          <a:xfrm>
            <a:off x="3324224" y="184150"/>
            <a:ext cx="2600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  <a:ea typeface="+mj-ea"/>
              </a:rPr>
              <a:t>数值积分的基本概念</a:t>
            </a:r>
            <a:endParaRPr lang="zh-CN" altLang="en-US" sz="2000" b="1" dirty="0">
              <a:solidFill>
                <a:srgbClr val="314865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 animBg="1"/>
      <p:bldP spid="1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92760" y="670560"/>
            <a:ext cx="8021320" cy="400110"/>
          </a:xfrm>
          <a:prstGeom prst="rect">
            <a:avLst/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考察节点处的导数值，假定所给节点是等距的</a:t>
            </a:r>
            <a:r>
              <a:rPr lang="en-US" altLang="zh-CN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7360" y="1193800"/>
            <a:ext cx="1229360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两点公式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57200" y="1798320"/>
            <a:ext cx="815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设已给出两个节点    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上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函数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值                      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做线性插值得公式        </a:t>
            </a:r>
          </a:p>
        </p:txBody>
      </p:sp>
      <p:graphicFrame>
        <p:nvGraphicFramePr>
          <p:cNvPr id="118786" name="Object 10"/>
          <p:cNvGraphicFramePr>
            <a:graphicFrameLocks noChangeAspect="1"/>
          </p:cNvGraphicFramePr>
          <p:nvPr/>
        </p:nvGraphicFramePr>
        <p:xfrm>
          <a:off x="2154555" y="2180273"/>
          <a:ext cx="3057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8" name="Equation" r:id="rId3" imgW="3238200" imgH="622080" progId="Equation.DSMT4">
                  <p:embed/>
                </p:oleObj>
              </mc:Choice>
              <mc:Fallback>
                <p:oleObj name="Equation" r:id="rId3" imgW="3238200" imgH="622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555" y="2180273"/>
                        <a:ext cx="30575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8"/>
          <p:cNvGraphicFramePr>
            <a:graphicFrameLocks noChangeAspect="1"/>
          </p:cNvGraphicFramePr>
          <p:nvPr/>
        </p:nvGraphicFramePr>
        <p:xfrm>
          <a:off x="2616200" y="184404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9" name="Equation" r:id="rId5" imgW="545760" imgH="291960" progId="Equation.DSMT4">
                  <p:embed/>
                </p:oleObj>
              </mc:Choice>
              <mc:Fallback>
                <p:oleObj name="Equation" r:id="rId5" imgW="54576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44040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9"/>
          <p:cNvGraphicFramePr>
            <a:graphicFrameLocks noChangeAspect="1"/>
          </p:cNvGraphicFramePr>
          <p:nvPr/>
        </p:nvGraphicFramePr>
        <p:xfrm>
          <a:off x="4485640" y="18542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0" name="Equation" r:id="rId7" imgW="1193760" imgH="291960" progId="Equation.DSMT4">
                  <p:embed/>
                </p:oleObj>
              </mc:Choice>
              <mc:Fallback>
                <p:oleObj name="Equation" r:id="rId7" imgW="119376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640" y="1854200"/>
                        <a:ext cx="119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43560" y="2692400"/>
            <a:ext cx="617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对上式两端求导，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记                     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， 有</a:t>
            </a:r>
          </a:p>
        </p:txBody>
      </p:sp>
      <p:graphicFrame>
        <p:nvGraphicFramePr>
          <p:cNvPr id="118789" name="Object 11"/>
          <p:cNvGraphicFramePr>
            <a:graphicFrameLocks noChangeAspect="1"/>
          </p:cNvGraphicFramePr>
          <p:nvPr/>
        </p:nvGraphicFramePr>
        <p:xfrm>
          <a:off x="3000058" y="2738438"/>
          <a:ext cx="1079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1" name="Equation" r:id="rId9" imgW="965160" imgH="291960" progId="Equation.DSMT4">
                  <p:embed/>
                </p:oleObj>
              </mc:Choice>
              <mc:Fallback>
                <p:oleObj name="Equation" r:id="rId9" imgW="96516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058" y="2738438"/>
                        <a:ext cx="10795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12"/>
          <p:cNvGraphicFramePr>
            <a:graphicFrameLocks noChangeAspect="1"/>
          </p:cNvGraphicFramePr>
          <p:nvPr/>
        </p:nvGraphicFramePr>
        <p:xfrm>
          <a:off x="4765675" y="2621280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2" name="Equation" r:id="rId11" imgW="2273040" imgH="571320" progId="Equation.DSMT4">
                  <p:embed/>
                </p:oleObj>
              </mc:Choice>
              <mc:Fallback>
                <p:oleObj name="Equation" r:id="rId11" imgW="2273040" imgH="571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2621280"/>
                        <a:ext cx="2273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563880" y="3256280"/>
            <a:ext cx="403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于是有下列求导公式</a:t>
            </a:r>
          </a:p>
        </p:txBody>
      </p:sp>
      <p:graphicFrame>
        <p:nvGraphicFramePr>
          <p:cNvPr id="118791" name="Object 13"/>
          <p:cNvGraphicFramePr>
            <a:graphicFrameLocks noChangeAspect="1"/>
          </p:cNvGraphicFramePr>
          <p:nvPr/>
        </p:nvGraphicFramePr>
        <p:xfrm>
          <a:off x="2981960" y="318516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3" name="Equation" r:id="rId13" imgW="2349360" imgH="571320" progId="Equation.DSMT4">
                  <p:embed/>
                </p:oleObj>
              </mc:Choice>
              <mc:Fallback>
                <p:oleObj name="Equation" r:id="rId13" imgW="2349360" imgH="571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960" y="318516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14"/>
          <p:cNvGraphicFramePr>
            <a:graphicFrameLocks noChangeAspect="1"/>
          </p:cNvGraphicFramePr>
          <p:nvPr/>
        </p:nvGraphicFramePr>
        <p:xfrm>
          <a:off x="5466080" y="3205480"/>
          <a:ext cx="232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4" name="Equation" r:id="rId15" imgW="2323800" imgH="571320" progId="Equation.DSMT4">
                  <p:embed/>
                </p:oleObj>
              </mc:Choice>
              <mc:Fallback>
                <p:oleObj name="Equation" r:id="rId15" imgW="2323800" imgH="571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080" y="3205480"/>
                        <a:ext cx="2324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45160" y="3891280"/>
            <a:ext cx="7620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再利用余项公式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知，带余项的两点公式是</a:t>
            </a:r>
          </a:p>
        </p:txBody>
      </p:sp>
      <p:graphicFrame>
        <p:nvGraphicFramePr>
          <p:cNvPr id="118793" name="Object 15"/>
          <p:cNvGraphicFramePr>
            <a:graphicFrameLocks noChangeAspect="1"/>
          </p:cNvGraphicFramePr>
          <p:nvPr/>
        </p:nvGraphicFramePr>
        <p:xfrm>
          <a:off x="1092200" y="4239260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5" name="Equation" r:id="rId17" imgW="3276360" imgH="571320" progId="Equation.DSMT4">
                  <p:embed/>
                </p:oleObj>
              </mc:Choice>
              <mc:Fallback>
                <p:oleObj name="Equation" r:id="rId17" imgW="3276360" imgH="57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39260"/>
                        <a:ext cx="327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6"/>
          <p:cNvGraphicFramePr>
            <a:graphicFrameLocks noChangeAspect="1"/>
          </p:cNvGraphicFramePr>
          <p:nvPr/>
        </p:nvGraphicFramePr>
        <p:xfrm>
          <a:off x="4592320" y="4251960"/>
          <a:ext cx="321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6" name="Equation" r:id="rId19" imgW="3213000" imgH="571320" progId="Equation.DSMT4">
                  <p:embed/>
                </p:oleObj>
              </mc:Choice>
              <mc:Fallback>
                <p:oleObj name="Equation" r:id="rId19" imgW="3213000" imgH="571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320" y="4251960"/>
                        <a:ext cx="3213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6" grpId="0" animBg="1"/>
      <p:bldP spid="7" grpId="0"/>
      <p:bldP spid="11" grpId="0"/>
      <p:bldP spid="17" grpId="0"/>
      <p:bldP spid="1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45440" y="574040"/>
            <a:ext cx="1229360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三点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公式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79400" y="1101760"/>
            <a:ext cx="81737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设已给出的三个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节点                                         上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函数值                             ，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做二次插值</a:t>
            </a: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2669540" y="1271588"/>
          <a:ext cx="23669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6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540" y="1271588"/>
                        <a:ext cx="23669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12"/>
          <p:cNvGraphicFramePr>
            <a:graphicFrameLocks noChangeAspect="1"/>
          </p:cNvGraphicFramePr>
          <p:nvPr/>
        </p:nvGraphicFramePr>
        <p:xfrm>
          <a:off x="6278880" y="1263968"/>
          <a:ext cx="16525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7" name="Equation" r:id="rId5" imgW="1930320" imgH="330120" progId="Equation.DSMT4">
                  <p:embed/>
                </p:oleObj>
              </mc:Choice>
              <mc:Fallback>
                <p:oleObj name="Equation" r:id="rId5" imgW="193032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880" y="1263968"/>
                        <a:ext cx="1652588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3"/>
          <p:cNvGraphicFramePr>
            <a:graphicFrameLocks noChangeAspect="1"/>
          </p:cNvGraphicFramePr>
          <p:nvPr/>
        </p:nvGraphicFramePr>
        <p:xfrm>
          <a:off x="642981" y="2052429"/>
          <a:ext cx="7981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8" name="Equation" r:id="rId7" imgW="7365960" imgH="622080" progId="Equation.DSMT4">
                  <p:embed/>
                </p:oleObj>
              </mc:Choice>
              <mc:Fallback>
                <p:oleObj name="Equation" r:id="rId7" imgW="736596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81" y="2052429"/>
                        <a:ext cx="79819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95288" y="2781300"/>
            <a:ext cx="563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令                     ，上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式可表示为</a:t>
            </a:r>
          </a:p>
        </p:txBody>
      </p:sp>
      <p:graphicFrame>
        <p:nvGraphicFramePr>
          <p:cNvPr id="119813" name="Object 4"/>
          <p:cNvGraphicFramePr>
            <a:graphicFrameLocks noChangeAspect="1"/>
          </p:cNvGraphicFramePr>
          <p:nvPr/>
        </p:nvGraphicFramePr>
        <p:xfrm>
          <a:off x="730568" y="2817813"/>
          <a:ext cx="11652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9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8" y="2817813"/>
                        <a:ext cx="11652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5"/>
          <p:cNvGraphicFramePr>
            <a:graphicFrameLocks noChangeAspect="1"/>
          </p:cNvGraphicFramePr>
          <p:nvPr/>
        </p:nvGraphicFramePr>
        <p:xfrm>
          <a:off x="558800" y="3201988"/>
          <a:ext cx="69992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0" name="Equation" r:id="rId11" imgW="5549760" imgH="507960" progId="Equation.DSMT4">
                  <p:embed/>
                </p:oleObj>
              </mc:Choice>
              <mc:Fallback>
                <p:oleObj name="Equation" r:id="rId11" imgW="55497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01988"/>
                        <a:ext cx="699928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49593" y="3774123"/>
            <a:ext cx="32400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两端对    求导，有</a:t>
            </a:r>
          </a:p>
        </p:txBody>
      </p:sp>
      <p:graphicFrame>
        <p:nvGraphicFramePr>
          <p:cNvPr id="119815" name="Object 8"/>
          <p:cNvGraphicFramePr>
            <a:graphicFrameLocks noChangeAspect="1"/>
          </p:cNvGraphicFramePr>
          <p:nvPr/>
        </p:nvGraphicFramePr>
        <p:xfrm>
          <a:off x="1408430" y="38862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1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30" y="3886200"/>
                        <a:ext cx="1778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7"/>
          <p:cNvGraphicFramePr>
            <a:graphicFrameLocks noChangeAspect="1"/>
          </p:cNvGraphicFramePr>
          <p:nvPr/>
        </p:nvGraphicFramePr>
        <p:xfrm>
          <a:off x="636588" y="4161790"/>
          <a:ext cx="65659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15" imgW="4343400" imgH="457200" progId="Equation.DSMT4">
                  <p:embed/>
                </p:oleObj>
              </mc:Choice>
              <mc:Fallback>
                <p:oleObj name="Equation" r:id="rId15" imgW="4343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161790"/>
                        <a:ext cx="65659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6" grpId="0"/>
      <p:bldP spid="10" grpId="0"/>
      <p:bldP spid="1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57200" y="685800"/>
            <a:ext cx="6248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分别取               得到三种三点公式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1295400" y="762000"/>
          <a:ext cx="838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0" name="Equation" r:id="rId3" imgW="838080" imgH="266400" progId="Equation.DSMT4">
                  <p:embed/>
                </p:oleObj>
              </mc:Choice>
              <mc:Fallback>
                <p:oleObj name="Equation" r:id="rId3" imgW="83808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838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4"/>
          <p:cNvGraphicFramePr>
            <a:graphicFrameLocks noChangeAspect="1"/>
          </p:cNvGraphicFramePr>
          <p:nvPr/>
        </p:nvGraphicFramePr>
        <p:xfrm>
          <a:off x="1102360" y="975360"/>
          <a:ext cx="358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1" name="Equation" r:id="rId5" imgW="3581280" imgH="571320" progId="Equation.DSMT4">
                  <p:embed/>
                </p:oleObj>
              </mc:Choice>
              <mc:Fallback>
                <p:oleObj name="Equation" r:id="rId5" imgW="35812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60" y="975360"/>
                        <a:ext cx="3581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5"/>
          <p:cNvGraphicFramePr>
            <a:graphicFrameLocks noChangeAspect="1"/>
          </p:cNvGraphicFramePr>
          <p:nvPr/>
        </p:nvGraphicFramePr>
        <p:xfrm>
          <a:off x="1093788" y="1484630"/>
          <a:ext cx="26146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2" name="Equation" r:id="rId7" imgW="2768400" imgH="596880" progId="Equation.DSMT4">
                  <p:embed/>
                </p:oleObj>
              </mc:Choice>
              <mc:Fallback>
                <p:oleObj name="Equation" r:id="rId7" imgW="276840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484630"/>
                        <a:ext cx="26146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6"/>
          <p:cNvGraphicFramePr>
            <a:graphicFrameLocks noChangeAspect="1"/>
          </p:cNvGraphicFramePr>
          <p:nvPr/>
        </p:nvGraphicFramePr>
        <p:xfrm>
          <a:off x="1108710" y="2001520"/>
          <a:ext cx="344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3" name="Equation" r:id="rId9" imgW="3441600" imgH="571320" progId="Equation.DSMT4">
                  <p:embed/>
                </p:oleObj>
              </mc:Choice>
              <mc:Fallback>
                <p:oleObj name="Equation" r:id="rId9" imgW="34416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10" y="2001520"/>
                        <a:ext cx="344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77520" y="2590800"/>
            <a:ext cx="449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而带余项的三点求导公式如下</a:t>
            </a:r>
          </a:p>
        </p:txBody>
      </p:sp>
      <p:graphicFrame>
        <p:nvGraphicFramePr>
          <p:cNvPr id="120838" name="Object 3"/>
          <p:cNvGraphicFramePr>
            <a:graphicFrameLocks noChangeAspect="1"/>
          </p:cNvGraphicFramePr>
          <p:nvPr/>
        </p:nvGraphicFramePr>
        <p:xfrm>
          <a:off x="1104900" y="2951163"/>
          <a:ext cx="4019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4" name="Equation" r:id="rId11" imgW="4863960" imgH="622080" progId="Equation.DSMT4">
                  <p:embed/>
                </p:oleObj>
              </mc:Choice>
              <mc:Fallback>
                <p:oleObj name="Equation" r:id="rId11" imgW="486396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951163"/>
                        <a:ext cx="4019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1125220" y="3539808"/>
          <a:ext cx="3378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5" name="Equation" r:id="rId13" imgW="3860640" imgH="622080" progId="Equation.DSMT4">
                  <p:embed/>
                </p:oleObj>
              </mc:Choice>
              <mc:Fallback>
                <p:oleObj name="Equation" r:id="rId13" imgW="386064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220" y="3539808"/>
                        <a:ext cx="33782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1139825" y="4251008"/>
          <a:ext cx="41338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6" name="Equation" r:id="rId15" imgW="4724280" imgH="622080" progId="Equation.DSMT4">
                  <p:embed/>
                </p:oleObj>
              </mc:Choice>
              <mc:Fallback>
                <p:oleObj name="Equation" r:id="rId15" imgW="472428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251008"/>
                        <a:ext cx="41338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1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0" y="381002"/>
            <a:ext cx="3515360" cy="13998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6" idx="3"/>
          </p:cNvCxnSpPr>
          <p:nvPr/>
        </p:nvCxnSpPr>
        <p:spPr>
          <a:xfrm flipV="1">
            <a:off x="5588000" y="386080"/>
            <a:ext cx="3403600" cy="8920"/>
          </a:xfrm>
          <a:prstGeom prst="line">
            <a:avLst/>
          </a:prstGeom>
          <a:ln w="25400"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00"/>
          <p:cNvSpPr txBox="1"/>
          <p:nvPr/>
        </p:nvSpPr>
        <p:spPr>
          <a:xfrm>
            <a:off x="3515360" y="194945"/>
            <a:ext cx="20726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314865"/>
                </a:solidFill>
                <a:latin typeface="+mj-ea"/>
              </a:rPr>
              <a:t>插值型数值微分</a:t>
            </a:r>
            <a:endParaRPr lang="zh-CN" altLang="en-US" sz="2000" b="1" dirty="0">
              <a:solidFill>
                <a:srgbClr val="314865"/>
              </a:solidFill>
              <a:latin typeface="+mj-ea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06400" y="713423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用插值多项式       </a:t>
            </a:r>
            <a:r>
              <a:rPr lang="zh-CN" altLang="en-US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  作为         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的近似函数，还可以建立高阶数值微分公式</a:t>
            </a:r>
          </a:p>
        </p:txBody>
      </p:sp>
      <p:graphicFrame>
        <p:nvGraphicFramePr>
          <p:cNvPr id="121858" name="Object 8"/>
          <p:cNvGraphicFramePr>
            <a:graphicFrameLocks noChangeAspect="1"/>
          </p:cNvGraphicFramePr>
          <p:nvPr/>
        </p:nvGraphicFramePr>
        <p:xfrm>
          <a:off x="2026920" y="767080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2" name="Equation" r:id="rId3" imgW="533160" imgH="291960" progId="Equation.DSMT4">
                  <p:embed/>
                </p:oleObj>
              </mc:Choice>
              <mc:Fallback>
                <p:oleObj name="Equation" r:id="rId3" imgW="53316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920" y="767080"/>
                        <a:ext cx="53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9"/>
          <p:cNvGraphicFramePr>
            <a:graphicFrameLocks noChangeAspect="1"/>
          </p:cNvGraphicFramePr>
          <p:nvPr/>
        </p:nvGraphicFramePr>
        <p:xfrm>
          <a:off x="3063240" y="772795"/>
          <a:ext cx="482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3" name="Equation" r:id="rId5" imgW="482400" imgH="266400" progId="Equation.DSMT4">
                  <p:embed/>
                </p:oleObj>
              </mc:Choice>
              <mc:Fallback>
                <p:oleObj name="Equation" r:id="rId5" imgW="48240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240" y="772795"/>
                        <a:ext cx="482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2"/>
          <p:cNvGraphicFramePr>
            <a:graphicFrameLocks noChangeAspect="1"/>
          </p:cNvGraphicFramePr>
          <p:nvPr/>
        </p:nvGraphicFramePr>
        <p:xfrm>
          <a:off x="2133600" y="1066800"/>
          <a:ext cx="3200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4" name="Equation" r:id="rId7" imgW="2590560" imgH="330120" progId="Equation.DSMT4">
                  <p:embed/>
                </p:oleObj>
              </mc:Choice>
              <mc:Fallback>
                <p:oleObj name="Equation" r:id="rId7" imgW="25905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0"/>
                        <a:ext cx="32004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41960" y="1468438"/>
            <a:ext cx="609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例如将</a:t>
            </a:r>
            <a:r>
              <a:rPr lang="en-US" altLang="zh-CN" sz="2000" dirty="0" smtClean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(2)</a:t>
            </a:r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再对   求导一次，有</a:t>
            </a:r>
          </a:p>
        </p:txBody>
      </p:sp>
      <p:graphicFrame>
        <p:nvGraphicFramePr>
          <p:cNvPr id="121861" name="Object 3"/>
          <p:cNvGraphicFramePr>
            <a:graphicFrameLocks noChangeAspect="1"/>
          </p:cNvGraphicFramePr>
          <p:nvPr/>
        </p:nvGraphicFramePr>
        <p:xfrm>
          <a:off x="2180590" y="1707198"/>
          <a:ext cx="44862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5" name="Equation" r:id="rId9" imgW="3314520" imgH="507960" progId="Equation.DSMT4">
                  <p:embed/>
                </p:oleObj>
              </mc:Choice>
              <mc:Fallback>
                <p:oleObj name="Equation" r:id="rId9" imgW="33145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590" y="1707198"/>
                        <a:ext cx="44862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53720" y="2362200"/>
            <a:ext cx="617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dk1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于是，带余项的二阶导数的三点公式如下</a:t>
            </a:r>
          </a:p>
        </p:txBody>
      </p:sp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1673225" y="2730500"/>
          <a:ext cx="599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6" name="Equation" r:id="rId11" imgW="5994360" imgH="622080" progId="Equation.DSMT4">
                  <p:embed/>
                </p:oleObj>
              </mc:Choice>
              <mc:Fallback>
                <p:oleObj name="Equation" r:id="rId11" imgW="5994360" imgH="622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730500"/>
                        <a:ext cx="5994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2"/>
          <p:cNvGraphicFramePr>
            <a:graphicFrameLocks noChangeAspect="1"/>
          </p:cNvGraphicFramePr>
          <p:nvPr/>
        </p:nvGraphicFramePr>
        <p:xfrm>
          <a:off x="2068513" y="1577975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7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577975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9" name="Object 21"/>
          <p:cNvGraphicFramePr>
            <a:graphicFrameLocks noChangeAspect="1"/>
          </p:cNvGraphicFramePr>
          <p:nvPr/>
        </p:nvGraphicFramePr>
        <p:xfrm>
          <a:off x="1709103" y="3328353"/>
          <a:ext cx="56134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8" name="Equation" r:id="rId15" imgW="5676840" imgH="698400" progId="Equation.3">
                  <p:embed/>
                </p:oleObj>
              </mc:Choice>
              <mc:Fallback>
                <p:oleObj name="Equation" r:id="rId15" imgW="5676840" imgH="698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103" y="3328353"/>
                        <a:ext cx="56134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1683385" y="4023995"/>
          <a:ext cx="64008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9" name="Equation" r:id="rId17" imgW="4660560" imgH="495000" progId="Equation.DSMT4">
                  <p:embed/>
                </p:oleObj>
              </mc:Choice>
              <mc:Fallback>
                <p:oleObj name="Equation" r:id="rId17" imgW="4660560" imgH="495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85" y="4023995"/>
                        <a:ext cx="64008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9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基本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>
    <a:spDef>
      <a:spPr>
        <a:solidFill>
          <a:schemeClr val="bg1">
            <a:lumMod val="95000"/>
          </a:schemeClr>
        </a:solidFill>
        <a:ln w="12700" cap="flat" cmpd="sng" algn="ctr">
          <a:noFill/>
          <a:prstDash val="solid"/>
          <a:miter lim="800000"/>
        </a:ln>
        <a:effectLst/>
      </a:spPr>
      <a:bodyPr lIns="1116000" tIns="0" bIns="36000" anchor="ctr"/>
      <a:lstStyle>
        <a:defPPr algn="just" eaLnBrk="1" fontAlgn="auto" hangingPunct="1">
          <a:spcBef>
            <a:spcPts val="0"/>
          </a:spcBef>
          <a:spcAft>
            <a:spcPts val="0"/>
          </a:spcAft>
          <a:defRPr sz="3600" b="1" dirty="0">
            <a:solidFill>
              <a:srgbClr val="00A28B"/>
            </a:solidFill>
            <a:latin typeface="华文中宋" panose="02010600040101010101" pitchFamily="2" charset="-122"/>
            <a:ea typeface="华文中宋" panose="02010600040101010101" pitchFamily="2" charset="-122"/>
            <a:cs typeface="+mj-cs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7882</TotalTime>
  <Words>3230</Words>
  <Application>Microsoft Office PowerPoint</Application>
  <PresentationFormat>全屏显示(16:9)</PresentationFormat>
  <Paragraphs>731</Paragraphs>
  <Slides>9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3</vt:i4>
      </vt:variant>
    </vt:vector>
  </HeadingPairs>
  <TitlesOfParts>
    <vt:vector size="95" baseType="lpstr">
      <vt:lpstr>基本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熊猫办公</dc:title>
  <dc:creator>www.tukuppt.com</dc:creator>
  <cp:keywords>tukuppt</cp:keywords>
  <cp:lastModifiedBy>lenovo</cp:lastModifiedBy>
  <cp:revision>209</cp:revision>
  <dcterms:created xsi:type="dcterms:W3CDTF">2014-05-08T14:30:45Z</dcterms:created>
  <dcterms:modified xsi:type="dcterms:W3CDTF">2018-07-11T01:46:48Z</dcterms:modified>
</cp:coreProperties>
</file>